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506B" w:rsidRPr="00BF3B1D" w:rsidRDefault="00373D4D">
      <w:pPr>
        <w:pStyle w:val="CenterHeading"/>
        <w:rPr>
          <w:rFonts w:ascii="Times New Roman" w:hAnsi="Times New Roman" w:cs="Times New Roman"/>
          <w:sz w:val="28"/>
          <w:szCs w:val="28"/>
        </w:rPr>
      </w:pPr>
      <w:r w:rsidRPr="00BF3B1D">
        <w:rPr>
          <w:rFonts w:ascii="Times New Roman" w:hAnsi="Times New Roman" w:cs="Times New Roman"/>
          <w:sz w:val="28"/>
          <w:szCs w:val="28"/>
        </w:rPr>
        <w:t>Final</w:t>
      </w:r>
      <w:r w:rsidR="00F94F72" w:rsidRPr="00BF3B1D">
        <w:rPr>
          <w:rFonts w:ascii="Times New Roman" w:hAnsi="Times New Roman" w:cs="Times New Roman"/>
          <w:sz w:val="28"/>
          <w:szCs w:val="28"/>
        </w:rPr>
        <w:t xml:space="preserve"> Examination</w:t>
      </w:r>
    </w:p>
    <w:p w:rsidR="00BF3B1D" w:rsidRDefault="001219BD" w:rsidP="00BF3B1D">
      <w:pPr>
        <w:pStyle w:val="Heading1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219BD">
        <w:rPr>
          <w:rFonts w:ascii="Times New Roman" w:hAnsi="Times New Roman"/>
          <w:b/>
          <w:sz w:val="24"/>
          <w:szCs w:val="24"/>
        </w:rPr>
        <w:t>ANSWER</w:t>
      </w:r>
    </w:p>
    <w:p w:rsidR="00105E62" w:rsidRPr="00BF3B1D" w:rsidRDefault="00F94F72" w:rsidP="00BF3B1D">
      <w:pPr>
        <w:pStyle w:val="Heading1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  <w:r w:rsidRPr="00BF3B1D">
        <w:rPr>
          <w:rFonts w:ascii="Times New Roman" w:hAnsi="Times New Roman"/>
          <w:b/>
          <w:color w:val="FF0000"/>
          <w:sz w:val="24"/>
          <w:szCs w:val="24"/>
        </w:rPr>
        <w:t xml:space="preserve">Question 1 </w:t>
      </w:r>
      <w:r w:rsidRPr="00BF3B1D">
        <w:rPr>
          <w:rFonts w:ascii="Times New Roman" w:hAnsi="Times New Roman"/>
          <w:b/>
          <w:bCs/>
          <w:color w:val="FF0000"/>
          <w:sz w:val="24"/>
          <w:szCs w:val="24"/>
        </w:rPr>
        <w:t>(20 marks)</w:t>
      </w:r>
    </w:p>
    <w:p w:rsidR="006A6182" w:rsidRPr="00C45F0E" w:rsidRDefault="006A6182" w:rsidP="00105E62">
      <w:pPr>
        <w:pStyle w:val="NormalWeb"/>
        <w:shd w:val="clear" w:color="auto" w:fill="FFFFFF"/>
        <w:spacing w:line="360" w:lineRule="auto"/>
        <w:contextualSpacing/>
        <w:jc w:val="both"/>
        <w:rPr>
          <w:b/>
          <w:color w:val="FF0000"/>
        </w:rPr>
      </w:pPr>
      <w:r>
        <w:t>(a) 60 cm; 4.5 cm</w:t>
      </w:r>
      <w:r>
        <w:tab/>
      </w:r>
      <w:r w:rsidRPr="00C45F0E">
        <w:rPr>
          <w:b/>
          <w:color w:val="FF0000"/>
        </w:rPr>
        <w:t>(</w:t>
      </w:r>
      <w:r w:rsidR="00C45F0E" w:rsidRPr="00C45F0E">
        <w:rPr>
          <w:b/>
          <w:color w:val="FF0000"/>
        </w:rPr>
        <w:t>15 marks</w:t>
      </w:r>
      <w:r w:rsidRPr="00C45F0E">
        <w:rPr>
          <w:b/>
          <w:color w:val="FF0000"/>
        </w:rPr>
        <w:t>)</w:t>
      </w:r>
    </w:p>
    <w:p w:rsidR="006A6182" w:rsidRPr="00E94EC8" w:rsidRDefault="006A6182" w:rsidP="00105E62">
      <w:pPr>
        <w:pStyle w:val="NormalWeb"/>
        <w:shd w:val="clear" w:color="auto" w:fill="FFFFFF"/>
        <w:spacing w:line="360" w:lineRule="auto"/>
        <w:contextualSpacing/>
        <w:jc w:val="both"/>
      </w:pPr>
      <w:r>
        <w:t xml:space="preserve">(b) </w:t>
      </w:r>
      <w:r>
        <w:rPr>
          <w:noProof/>
        </w:rPr>
        <w:drawing>
          <wp:inline distT="0" distB="0" distL="0" distR="0" wp14:anchorId="5BF0C792" wp14:editId="0EFCC543">
            <wp:extent cx="1223158" cy="58419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54957" cy="59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5F0E">
        <w:tab/>
      </w:r>
      <w:r w:rsidR="00C45F0E" w:rsidRPr="00C45F0E">
        <w:rPr>
          <w:b/>
          <w:color w:val="FF0000"/>
        </w:rPr>
        <w:t>(5 marks)</w:t>
      </w:r>
    </w:p>
    <w:p w:rsidR="00A0506B" w:rsidRPr="0085247B" w:rsidRDefault="00F94F72" w:rsidP="00E94EC8">
      <w:pPr>
        <w:pStyle w:val="NormalWeb"/>
        <w:shd w:val="clear" w:color="auto" w:fill="FFFFFF"/>
        <w:spacing w:after="100" w:afterAutospacing="1" w:line="360" w:lineRule="auto"/>
        <w:contextualSpacing/>
        <w:jc w:val="both"/>
        <w:rPr>
          <w:b/>
          <w:bCs/>
          <w:color w:val="FF0000"/>
        </w:rPr>
      </w:pPr>
      <w:r w:rsidRPr="0085247B">
        <w:rPr>
          <w:b/>
          <w:color w:val="FF0000"/>
        </w:rPr>
        <w:t xml:space="preserve">Question 2 </w:t>
      </w:r>
      <w:r w:rsidRPr="0085247B">
        <w:rPr>
          <w:b/>
          <w:bCs/>
          <w:color w:val="FF0000"/>
        </w:rPr>
        <w:t xml:space="preserve">(20 marks) </w:t>
      </w:r>
    </w:p>
    <w:p w:rsidR="00170FBB" w:rsidRPr="00C4369F" w:rsidRDefault="00E94EC8" w:rsidP="00E94EC8">
      <w:pPr>
        <w:widowControl/>
        <w:wordWrap/>
        <w:adjustRightInd w:val="0"/>
        <w:jc w:val="left"/>
        <w:rPr>
          <w:rFonts w:ascii="Times New Roman" w:hAnsi="Times New Roman"/>
          <w:sz w:val="24"/>
        </w:rPr>
      </w:pPr>
      <w:r w:rsidRPr="00E94EC8">
        <w:rPr>
          <w:rFonts w:ascii="Times New Roman" w:hAnsi="Times New Roman"/>
          <w:sz w:val="24"/>
        </w:rPr>
        <w:t xml:space="preserve">(a) </w:t>
      </w:r>
      <w:r w:rsidR="00657560" w:rsidRPr="00C4369F">
        <w:rPr>
          <w:rFonts w:ascii="Times New Roman" w:hAnsi="Times New Roman"/>
          <w:bCs/>
          <w:position w:val="-30"/>
          <w:sz w:val="24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34.35pt" o:ole="">
            <v:imagedata r:id="rId10" o:title=""/>
          </v:shape>
          <o:OLEObject Type="Embed" ProgID="Equation.DSMT4" ShapeID="_x0000_i1025" DrawAspect="Content" ObjectID="_1786649049" r:id="rId11"/>
        </w:object>
      </w:r>
      <w:r w:rsidR="00657560" w:rsidRPr="00C4369F">
        <w:rPr>
          <w:rFonts w:ascii="Times New Roman" w:hAnsi="Times New Roman"/>
          <w:bCs/>
          <w:sz w:val="24"/>
        </w:rPr>
        <w:t xml:space="preserve">; </w:t>
      </w:r>
      <w:r w:rsidR="00657560" w:rsidRPr="00C4369F">
        <w:rPr>
          <w:rFonts w:ascii="Times New Roman" w:hAnsi="Times New Roman"/>
          <w:bCs/>
          <w:position w:val="-30"/>
          <w:sz w:val="24"/>
        </w:rPr>
        <w:object w:dxaOrig="3100" w:dyaOrig="680">
          <v:shape id="_x0000_i1026" type="#_x0000_t75" style="width:154.9pt;height:34.35pt" o:ole="">
            <v:imagedata r:id="rId12" o:title=""/>
          </v:shape>
          <o:OLEObject Type="Embed" ProgID="Equation.DSMT4" ShapeID="_x0000_i1026" DrawAspect="Content" ObjectID="_1786649050" r:id="rId13"/>
        </w:object>
      </w:r>
      <w:r w:rsidR="00C4369F" w:rsidRPr="00C4369F">
        <w:rPr>
          <w:rFonts w:ascii="Times New Roman" w:hAnsi="Times New Roman"/>
          <w:bCs/>
          <w:sz w:val="24"/>
        </w:rPr>
        <w:tab/>
      </w:r>
      <w:r w:rsidR="00C4369F">
        <w:rPr>
          <w:rFonts w:ascii="Times New Roman" w:hAnsi="Times New Roman"/>
          <w:bCs/>
          <w:sz w:val="24"/>
        </w:rPr>
        <w:tab/>
      </w:r>
      <w:r w:rsidR="00C4369F" w:rsidRPr="00C4369F">
        <w:rPr>
          <w:rFonts w:ascii="Times New Roman" w:hAnsi="Times New Roman"/>
          <w:b/>
          <w:color w:val="FF0000"/>
          <w:sz w:val="24"/>
        </w:rPr>
        <w:t>(</w:t>
      </w:r>
      <w:r w:rsidR="00C4369F">
        <w:rPr>
          <w:rFonts w:ascii="Times New Roman" w:hAnsi="Times New Roman"/>
          <w:b/>
          <w:color w:val="FF0000"/>
          <w:sz w:val="24"/>
        </w:rPr>
        <w:t>1</w:t>
      </w:r>
      <w:r w:rsidR="00C4369F" w:rsidRPr="00C4369F">
        <w:rPr>
          <w:rFonts w:ascii="Times New Roman" w:hAnsi="Times New Roman"/>
          <w:b/>
          <w:color w:val="FF0000"/>
          <w:sz w:val="24"/>
        </w:rPr>
        <w:t>5 marks)</w:t>
      </w:r>
    </w:p>
    <w:p w:rsidR="00C4369F" w:rsidRDefault="00E94EC8" w:rsidP="00E94EC8">
      <w:pPr>
        <w:widowControl/>
        <w:wordWrap/>
        <w:adjustRightInd w:val="0"/>
        <w:jc w:val="left"/>
        <w:rPr>
          <w:rFonts w:ascii="Times New Roman" w:hAnsi="Times New Roman"/>
          <w:sz w:val="24"/>
        </w:rPr>
      </w:pPr>
      <w:r w:rsidRPr="00E94EC8">
        <w:rPr>
          <w:rFonts w:ascii="Times New Roman" w:hAnsi="Times New Roman"/>
          <w:sz w:val="24"/>
        </w:rPr>
        <w:t xml:space="preserve">(b) </w:t>
      </w:r>
      <w:r w:rsidR="00C4369F">
        <w:rPr>
          <w:rFonts w:ascii="Times New Roman" w:hAnsi="Times New Roman"/>
          <w:sz w:val="24"/>
        </w:rPr>
        <w:t>Not high</w:t>
      </w:r>
      <w:r w:rsidRPr="00E94EC8">
        <w:rPr>
          <w:rFonts w:ascii="Times New Roman" w:hAnsi="Times New Roman"/>
          <w:sz w:val="24"/>
        </w:rPr>
        <w:t xml:space="preserve"> precision of the measurement of this electron’s position</w:t>
      </w:r>
      <w:r w:rsidR="00C4369F">
        <w:rPr>
          <w:rFonts w:ascii="Times New Roman" w:hAnsi="Times New Roman"/>
          <w:sz w:val="24"/>
        </w:rPr>
        <w:t>.</w:t>
      </w:r>
    </w:p>
    <w:p w:rsidR="00E94EC8" w:rsidRPr="00E94EC8" w:rsidRDefault="00C4369F" w:rsidP="00E94EC8">
      <w:pPr>
        <w:widowControl/>
        <w:wordWrap/>
        <w:adjustRightInd w:val="0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High</w:t>
      </w:r>
      <w:r w:rsidR="00E94EC8" w:rsidRPr="00E94EC8">
        <w:rPr>
          <w:rFonts w:ascii="Times New Roman" w:hAnsi="Times New Roman"/>
          <w:sz w:val="24"/>
        </w:rPr>
        <w:t xml:space="preserve"> precision of the velocity’s measurement</w:t>
      </w:r>
      <w:r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C4369F">
        <w:rPr>
          <w:rFonts w:ascii="Times New Roman" w:hAnsi="Times New Roman"/>
          <w:b/>
          <w:color w:val="FF0000"/>
          <w:sz w:val="24"/>
        </w:rPr>
        <w:t>(5 marks</w:t>
      </w:r>
      <w:r>
        <w:rPr>
          <w:rFonts w:ascii="Times New Roman" w:hAnsi="Times New Roman"/>
          <w:b/>
          <w:color w:val="FF0000"/>
          <w:sz w:val="24"/>
        </w:rPr>
        <w:t>)</w:t>
      </w:r>
    </w:p>
    <w:p w:rsidR="002F702C" w:rsidRPr="002F702C" w:rsidRDefault="00E94EC8" w:rsidP="0085247B">
      <w:pPr>
        <w:widowControl/>
        <w:wordWrap/>
        <w:adjustRightInd w:val="0"/>
        <w:jc w:val="left"/>
        <w:rPr>
          <w:rFonts w:ascii="Times New Roman" w:hAnsi="Times New Roman"/>
          <w:bCs/>
          <w:sz w:val="24"/>
        </w:rPr>
      </w:pPr>
      <w:r w:rsidRPr="0085247B">
        <w:rPr>
          <w:rFonts w:ascii="Times New Roman" w:hAnsi="Times New Roman"/>
          <w:b/>
          <w:color w:val="FF0000"/>
          <w:sz w:val="24"/>
        </w:rPr>
        <w:t xml:space="preserve">Question 3 </w:t>
      </w:r>
      <w:r w:rsidRPr="0085247B">
        <w:rPr>
          <w:rFonts w:ascii="Times New Roman" w:hAnsi="Times New Roman"/>
          <w:b/>
          <w:bCs/>
          <w:color w:val="FF0000"/>
          <w:sz w:val="24"/>
        </w:rPr>
        <w:t>(20 marks)</w:t>
      </w:r>
      <w:r w:rsidRPr="00E94EC8">
        <w:rPr>
          <w:rFonts w:ascii="Times New Roman" w:hAnsi="Times New Roman"/>
          <w:b/>
          <w:bCs/>
          <w:sz w:val="24"/>
        </w:rPr>
        <w:t xml:space="preserve"> </w:t>
      </w:r>
    </w:p>
    <w:p w:rsidR="00C4369F" w:rsidRDefault="00F42AFA" w:rsidP="002F702C">
      <w:pPr>
        <w:widowControl/>
        <w:wordWrap/>
        <w:adjustRightInd w:val="0"/>
        <w:jc w:val="left"/>
        <w:rPr>
          <w:rFonts w:ascii="Times New Roman" w:hAnsi="Times New Roman"/>
          <w:bCs/>
          <w:sz w:val="24"/>
        </w:rPr>
      </w:pPr>
      <w:r w:rsidRPr="00E94EC8">
        <w:rPr>
          <w:rFonts w:ascii="Times New Roman" w:hAnsi="Times New Roman"/>
          <w:bCs/>
          <w:sz w:val="24"/>
        </w:rPr>
        <w:t>(</w:t>
      </w:r>
      <w:r>
        <w:rPr>
          <w:rFonts w:ascii="Times New Roman" w:hAnsi="Times New Roman"/>
          <w:bCs/>
          <w:sz w:val="24"/>
        </w:rPr>
        <w:t>a</w:t>
      </w:r>
      <w:r w:rsidRPr="00E94EC8">
        <w:rPr>
          <w:rFonts w:ascii="Times New Roman" w:hAnsi="Times New Roman"/>
          <w:bCs/>
          <w:sz w:val="24"/>
        </w:rPr>
        <w:t>)</w:t>
      </w:r>
      <w:r>
        <w:rPr>
          <w:rFonts w:ascii="Times New Roman" w:hAnsi="Times New Roman"/>
          <w:bCs/>
          <w:sz w:val="24"/>
        </w:rPr>
        <w:t xml:space="preserve"> </w:t>
      </w:r>
      <w:r w:rsidR="00C4369F" w:rsidRPr="00E94EC8">
        <w:rPr>
          <w:rFonts w:ascii="Times New Roman" w:hAnsi="Times New Roman"/>
          <w:bCs/>
          <w:position w:val="-28"/>
          <w:sz w:val="24"/>
        </w:rPr>
        <w:object w:dxaOrig="2880" w:dyaOrig="680">
          <v:shape id="_x0000_i1027" type="#_x0000_t75" style="width:2in;height:34.35pt" o:ole="">
            <v:imagedata r:id="rId14" o:title=""/>
          </v:shape>
          <o:OLEObject Type="Embed" ProgID="Equation.DSMT4" ShapeID="_x0000_i1027" DrawAspect="Content" ObjectID="_1786649051" r:id="rId15"/>
        </w:object>
      </w:r>
      <w:r w:rsidR="00C4369F">
        <w:rPr>
          <w:rFonts w:ascii="Times New Roman" w:hAnsi="Times New Roman"/>
          <w:bCs/>
          <w:sz w:val="24"/>
        </w:rPr>
        <w:t>;</w:t>
      </w:r>
      <w:r w:rsidR="002F702C">
        <w:rPr>
          <w:rFonts w:ascii="Times New Roman" w:hAnsi="Times New Roman"/>
          <w:bCs/>
          <w:sz w:val="24"/>
        </w:rPr>
        <w:t xml:space="preserve"> </w:t>
      </w:r>
      <w:r w:rsidR="002F702C" w:rsidRPr="002F702C">
        <w:rPr>
          <w:rFonts w:ascii="Times New Roman" w:hAnsi="Times New Roman"/>
          <w:bCs/>
          <w:position w:val="-24"/>
          <w:sz w:val="24"/>
        </w:rPr>
        <w:object w:dxaOrig="1640" w:dyaOrig="620">
          <v:shape id="_x0000_i1028" type="#_x0000_t75" style="width:82.05pt;height:31pt" o:ole="">
            <v:imagedata r:id="rId16" o:title=""/>
          </v:shape>
          <o:OLEObject Type="Embed" ProgID="Equation.DSMT4" ShapeID="_x0000_i1028" DrawAspect="Content" ObjectID="_1786649052" r:id="rId17"/>
        </w:object>
      </w:r>
      <w:r w:rsidR="002F702C">
        <w:rPr>
          <w:rFonts w:ascii="Times New Roman" w:hAnsi="Times New Roman"/>
          <w:bCs/>
          <w:sz w:val="24"/>
        </w:rPr>
        <w:t>;</w:t>
      </w:r>
      <w:r w:rsidR="00C4369F">
        <w:rPr>
          <w:rFonts w:ascii="Times New Roman" w:hAnsi="Times New Roman"/>
          <w:bCs/>
          <w:sz w:val="24"/>
        </w:rPr>
        <w:t xml:space="preserve"> </w:t>
      </w:r>
      <w:r w:rsidR="002F702C" w:rsidRPr="002F702C">
        <w:rPr>
          <w:rFonts w:ascii="Times New Roman" w:hAnsi="Times New Roman"/>
          <w:bCs/>
          <w:position w:val="-24"/>
          <w:sz w:val="24"/>
        </w:rPr>
        <w:object w:dxaOrig="639" w:dyaOrig="620">
          <v:shape id="_x0000_i1029" type="#_x0000_t75" style="width:31.8pt;height:31pt" o:ole="">
            <v:imagedata r:id="rId18" o:title=""/>
          </v:shape>
          <o:OLEObject Type="Embed" ProgID="Equation.DSMT4" ShapeID="_x0000_i1029" DrawAspect="Content" ObjectID="_1786649053" r:id="rId19"/>
        </w:object>
      </w:r>
      <w:r w:rsidR="002F702C">
        <w:rPr>
          <w:rFonts w:ascii="Times New Roman" w:hAnsi="Times New Roman"/>
          <w:bCs/>
          <w:sz w:val="24"/>
        </w:rPr>
        <w:t>;</w:t>
      </w:r>
      <w:r w:rsidR="005F21A4">
        <w:rPr>
          <w:rFonts w:ascii="Times New Roman" w:hAnsi="Times New Roman"/>
          <w:bCs/>
          <w:sz w:val="24"/>
        </w:rPr>
        <w:t xml:space="preserve"> </w:t>
      </w:r>
      <w:r w:rsidR="005F21A4" w:rsidRPr="002F702C">
        <w:rPr>
          <w:rFonts w:ascii="Times New Roman" w:hAnsi="Times New Roman"/>
          <w:bCs/>
          <w:position w:val="-24"/>
          <w:sz w:val="24"/>
        </w:rPr>
        <w:object w:dxaOrig="1180" w:dyaOrig="620">
          <v:shape id="_x0000_i1030" type="#_x0000_t75" style="width:58.6pt;height:31pt" o:ole="">
            <v:imagedata r:id="rId20" o:title=""/>
          </v:shape>
          <o:OLEObject Type="Embed" ProgID="Equation.DSMT4" ShapeID="_x0000_i1030" DrawAspect="Content" ObjectID="_1786649054" r:id="rId21"/>
        </w:object>
      </w:r>
      <w:r w:rsidR="005F21A4">
        <w:rPr>
          <w:rFonts w:ascii="Times New Roman" w:hAnsi="Times New Roman"/>
          <w:bCs/>
          <w:sz w:val="24"/>
        </w:rPr>
        <w:t>;</w:t>
      </w:r>
    </w:p>
    <w:p w:rsidR="005F21A4" w:rsidRDefault="005F21A4" w:rsidP="005F21A4">
      <w:pPr>
        <w:widowControl/>
        <w:wordWrap/>
        <w:adjustRightInd w:val="0"/>
        <w:jc w:val="left"/>
        <w:rPr>
          <w:rFonts w:ascii="Times New Roman" w:hAnsi="Times New Roman"/>
          <w:b/>
          <w:color w:val="FF0000"/>
          <w:sz w:val="24"/>
        </w:rPr>
      </w:pPr>
      <w:r w:rsidRPr="005F21A4">
        <w:rPr>
          <w:rFonts w:ascii="Times New Roman" w:hAnsi="Times New Roman"/>
          <w:bCs/>
          <w:position w:val="-26"/>
          <w:sz w:val="24"/>
        </w:rPr>
        <w:object w:dxaOrig="1960" w:dyaOrig="700">
          <v:shape id="_x0000_i1031" type="#_x0000_t75" style="width:97.95pt;height:35.15pt" o:ole="">
            <v:imagedata r:id="rId22" o:title=""/>
          </v:shape>
          <o:OLEObject Type="Embed" ProgID="Equation.DSMT4" ShapeID="_x0000_i1031" DrawAspect="Content" ObjectID="_1786649055" r:id="rId23"/>
        </w:object>
      </w:r>
      <w:r>
        <w:rPr>
          <w:rFonts w:ascii="Times New Roman" w:hAnsi="Times New Roman"/>
          <w:bCs/>
          <w:sz w:val="24"/>
        </w:rPr>
        <w:tab/>
      </w:r>
      <w:r>
        <w:rPr>
          <w:rFonts w:ascii="Times New Roman" w:hAnsi="Times New Roman"/>
          <w:bCs/>
          <w:sz w:val="24"/>
        </w:rPr>
        <w:tab/>
      </w:r>
      <w:r w:rsidRPr="00C4369F">
        <w:rPr>
          <w:rFonts w:ascii="Times New Roman" w:hAnsi="Times New Roman"/>
          <w:b/>
          <w:color w:val="FF0000"/>
          <w:sz w:val="24"/>
        </w:rPr>
        <w:t>(</w:t>
      </w:r>
      <w:r>
        <w:rPr>
          <w:rFonts w:ascii="Times New Roman" w:hAnsi="Times New Roman"/>
          <w:b/>
          <w:color w:val="FF0000"/>
          <w:sz w:val="24"/>
        </w:rPr>
        <w:t>1</w:t>
      </w:r>
      <w:r w:rsidRPr="00C4369F">
        <w:rPr>
          <w:rFonts w:ascii="Times New Roman" w:hAnsi="Times New Roman"/>
          <w:b/>
          <w:color w:val="FF0000"/>
          <w:sz w:val="24"/>
        </w:rPr>
        <w:t>5 marks)</w:t>
      </w:r>
    </w:p>
    <w:p w:rsidR="005F21A4" w:rsidRDefault="00F42AFA" w:rsidP="005F21A4">
      <w:pPr>
        <w:widowControl/>
        <w:wordWrap/>
        <w:adjustRightInd w:val="0"/>
        <w:jc w:val="left"/>
        <w:rPr>
          <w:rFonts w:ascii="Times New Roman" w:hAnsi="Times New Roman"/>
          <w:bCs/>
          <w:sz w:val="24"/>
        </w:rPr>
      </w:pPr>
      <w:r w:rsidRPr="00E94EC8">
        <w:rPr>
          <w:rFonts w:ascii="Times New Roman" w:hAnsi="Times New Roman"/>
          <w:bCs/>
          <w:sz w:val="24"/>
        </w:rPr>
        <w:t>(b)</w:t>
      </w:r>
      <w:r>
        <w:rPr>
          <w:rFonts w:ascii="Times New Roman" w:hAnsi="Times New Roman"/>
          <w:bCs/>
          <w:sz w:val="24"/>
        </w:rPr>
        <w:t xml:space="preserve"> </w:t>
      </w:r>
      <w:r w:rsidRPr="005F21A4">
        <w:rPr>
          <w:rFonts w:ascii="Times New Roman" w:hAnsi="Times New Roman"/>
          <w:bCs/>
          <w:position w:val="-26"/>
          <w:sz w:val="24"/>
        </w:rPr>
        <w:object w:dxaOrig="4680" w:dyaOrig="700">
          <v:shape id="_x0000_i1032" type="#_x0000_t75" style="width:234.4pt;height:35.15pt" o:ole="">
            <v:imagedata r:id="rId24" o:title=""/>
          </v:shape>
          <o:OLEObject Type="Embed" ProgID="Equation.DSMT4" ShapeID="_x0000_i1032" DrawAspect="Content" ObjectID="_1786649056" r:id="rId25"/>
        </w:object>
      </w:r>
      <w:r>
        <w:rPr>
          <w:rFonts w:ascii="Times New Roman" w:hAnsi="Times New Roman"/>
          <w:bCs/>
          <w:sz w:val="24"/>
        </w:rPr>
        <w:t>:</w:t>
      </w:r>
      <w:r w:rsidR="002467A5">
        <w:rPr>
          <w:rFonts w:ascii="Times New Roman" w:hAnsi="Times New Roman"/>
          <w:bCs/>
          <w:sz w:val="24"/>
        </w:rPr>
        <w:t xml:space="preserve"> </w:t>
      </w:r>
      <w:r>
        <w:rPr>
          <w:rFonts w:ascii="Times New Roman" w:hAnsi="Times New Roman"/>
          <w:bCs/>
          <w:sz w:val="24"/>
        </w:rPr>
        <w:t>insreases with n (</w:t>
      </w:r>
      <w:r w:rsidRPr="00E94EC8">
        <w:rPr>
          <w:rFonts w:ascii="Times New Roman" w:hAnsi="Times New Roman"/>
          <w:bCs/>
          <w:sz w:val="24"/>
        </w:rPr>
        <w:t>not equidistant</w:t>
      </w:r>
      <w:r>
        <w:rPr>
          <w:rFonts w:ascii="Times New Roman" w:hAnsi="Times New Roman"/>
          <w:bCs/>
          <w:sz w:val="24"/>
        </w:rPr>
        <w:t>)</w:t>
      </w:r>
      <w:r w:rsidR="00867E14" w:rsidRPr="00867E14">
        <w:rPr>
          <w:rFonts w:ascii="Times New Roman" w:hAnsi="Times New Roman"/>
          <w:b/>
          <w:color w:val="FF0000"/>
          <w:sz w:val="24"/>
        </w:rPr>
        <w:t xml:space="preserve"> </w:t>
      </w:r>
      <w:r w:rsidR="00867E14">
        <w:rPr>
          <w:rFonts w:ascii="Times New Roman" w:hAnsi="Times New Roman"/>
          <w:b/>
          <w:color w:val="FF0000"/>
          <w:sz w:val="24"/>
        </w:rPr>
        <w:tab/>
      </w:r>
      <w:r w:rsidR="00867E14" w:rsidRPr="00C4369F">
        <w:rPr>
          <w:rFonts w:ascii="Times New Roman" w:hAnsi="Times New Roman"/>
          <w:b/>
          <w:color w:val="FF0000"/>
          <w:sz w:val="24"/>
        </w:rPr>
        <w:t>(5 marks)</w:t>
      </w:r>
    </w:p>
    <w:p w:rsidR="00E94EC8" w:rsidRPr="0085247B" w:rsidRDefault="00E94EC8" w:rsidP="0085247B">
      <w:pPr>
        <w:rPr>
          <w:rFonts w:ascii="Times New Roman" w:hAnsi="Times New Roman"/>
          <w:color w:val="FF0000"/>
          <w:kern w:val="0"/>
          <w:sz w:val="24"/>
          <w:lang w:eastAsia="en-US"/>
        </w:rPr>
      </w:pPr>
      <w:r w:rsidRPr="0085247B">
        <w:rPr>
          <w:rFonts w:ascii="Times New Roman" w:hAnsi="Times New Roman"/>
          <w:b/>
          <w:color w:val="FF0000"/>
          <w:sz w:val="24"/>
        </w:rPr>
        <w:t xml:space="preserve">Question 4 </w:t>
      </w:r>
      <w:r w:rsidRPr="0085247B">
        <w:rPr>
          <w:rFonts w:ascii="Times New Roman" w:hAnsi="Times New Roman"/>
          <w:b/>
          <w:bCs/>
          <w:color w:val="FF0000"/>
          <w:sz w:val="24"/>
        </w:rPr>
        <w:t xml:space="preserve">(20 marks) </w:t>
      </w:r>
    </w:p>
    <w:p w:rsidR="0085247B" w:rsidRDefault="0085247B" w:rsidP="00E94EC8">
      <w:pPr>
        <w:widowControl/>
        <w:wordWrap/>
        <w:adjustRightInd w:val="0"/>
        <w:rPr>
          <w:rFonts w:ascii="Times New Roman" w:hAnsi="Times New Roman"/>
          <w:bCs/>
          <w:sz w:val="24"/>
        </w:rPr>
      </w:pPr>
      <w:r w:rsidRPr="0085247B">
        <w:rPr>
          <w:rFonts w:ascii="Times New Roman" w:hAnsi="Times New Roman"/>
          <w:bCs/>
          <w:position w:val="-12"/>
          <w:sz w:val="24"/>
        </w:rPr>
        <w:object w:dxaOrig="1480" w:dyaOrig="360">
          <v:shape id="_x0000_i1033" type="#_x0000_t75" style="width:73.65pt;height:18.4pt" o:ole="">
            <v:imagedata r:id="rId26" o:title=""/>
          </v:shape>
          <o:OLEObject Type="Embed" ProgID="Equation.DSMT4" ShapeID="_x0000_i1033" DrawAspect="Content" ObjectID="_1786649057" r:id="rId27"/>
        </w:object>
      </w:r>
      <w:r>
        <w:rPr>
          <w:rFonts w:ascii="Times New Roman" w:hAnsi="Times New Roman"/>
          <w:bCs/>
          <w:sz w:val="24"/>
        </w:rPr>
        <w:t xml:space="preserve">; </w:t>
      </w:r>
      <w:r w:rsidRPr="0085247B">
        <w:rPr>
          <w:rFonts w:ascii="Times New Roman" w:hAnsi="Times New Roman"/>
          <w:bCs/>
          <w:position w:val="-12"/>
          <w:sz w:val="24"/>
        </w:rPr>
        <w:object w:dxaOrig="1600" w:dyaOrig="360">
          <v:shape id="_x0000_i1034" type="#_x0000_t75" style="width:80.35pt;height:18.4pt" o:ole="">
            <v:imagedata r:id="rId28" o:title=""/>
          </v:shape>
          <o:OLEObject Type="Embed" ProgID="Equation.DSMT4" ShapeID="_x0000_i1034" DrawAspect="Content" ObjectID="_1786649058" r:id="rId29"/>
        </w:object>
      </w:r>
      <w:r>
        <w:rPr>
          <w:rFonts w:ascii="Times New Roman" w:hAnsi="Times New Roman"/>
          <w:bCs/>
          <w:sz w:val="24"/>
        </w:rPr>
        <w:t xml:space="preserve"> </w:t>
      </w:r>
      <w:r w:rsidRPr="00C4369F">
        <w:rPr>
          <w:rFonts w:ascii="Times New Roman" w:hAnsi="Times New Roman"/>
          <w:b/>
          <w:color w:val="FF0000"/>
          <w:sz w:val="24"/>
        </w:rPr>
        <w:t>(</w:t>
      </w:r>
      <w:r>
        <w:rPr>
          <w:rFonts w:ascii="Times New Roman" w:hAnsi="Times New Roman"/>
          <w:b/>
          <w:color w:val="FF0000"/>
          <w:sz w:val="24"/>
        </w:rPr>
        <w:t>10</w:t>
      </w:r>
      <w:r w:rsidRPr="00C4369F">
        <w:rPr>
          <w:rFonts w:ascii="Times New Roman" w:hAnsi="Times New Roman"/>
          <w:b/>
          <w:color w:val="FF0000"/>
          <w:sz w:val="24"/>
        </w:rPr>
        <w:t xml:space="preserve"> marks)</w:t>
      </w:r>
    </w:p>
    <w:p w:rsidR="0085247B" w:rsidRDefault="0085247B" w:rsidP="0085247B">
      <w:pPr>
        <w:widowControl/>
        <w:wordWrap/>
        <w:adjustRightInd w:val="0"/>
        <w:jc w:val="left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In the UV region</w:t>
      </w:r>
      <w:r>
        <w:rPr>
          <w:rFonts w:ascii="Times New Roman" w:hAnsi="Times New Roman"/>
          <w:bCs/>
          <w:sz w:val="24"/>
        </w:rPr>
        <w:tab/>
      </w:r>
      <w:r w:rsidRPr="00C4369F">
        <w:rPr>
          <w:rFonts w:ascii="Times New Roman" w:hAnsi="Times New Roman"/>
          <w:b/>
          <w:color w:val="FF0000"/>
          <w:sz w:val="24"/>
        </w:rPr>
        <w:t>(</w:t>
      </w:r>
      <w:r>
        <w:rPr>
          <w:rFonts w:ascii="Times New Roman" w:hAnsi="Times New Roman"/>
          <w:b/>
          <w:color w:val="FF0000"/>
          <w:sz w:val="24"/>
        </w:rPr>
        <w:t>10</w:t>
      </w:r>
      <w:r w:rsidRPr="00C4369F">
        <w:rPr>
          <w:rFonts w:ascii="Times New Roman" w:hAnsi="Times New Roman"/>
          <w:b/>
          <w:color w:val="FF0000"/>
          <w:sz w:val="24"/>
        </w:rPr>
        <w:t xml:space="preserve"> marks)</w:t>
      </w:r>
    </w:p>
    <w:p w:rsidR="00E94EC8" w:rsidRPr="00BF3B1D" w:rsidRDefault="00E94EC8" w:rsidP="00BF3B1D">
      <w:pPr>
        <w:widowControl/>
        <w:wordWrap/>
        <w:adjustRightInd w:val="0"/>
        <w:rPr>
          <w:rStyle w:val="fontstyle21"/>
          <w:rFonts w:ascii="Times New Roman" w:hAnsi="Times New Roman" w:cs="Times New Roman"/>
          <w:i w:val="0"/>
          <w:color w:val="FF0000"/>
          <w:sz w:val="24"/>
          <w:szCs w:val="24"/>
        </w:rPr>
      </w:pPr>
      <w:r w:rsidRPr="00BF3B1D">
        <w:rPr>
          <w:rFonts w:ascii="Times New Roman" w:hAnsi="Times New Roman"/>
          <w:b/>
          <w:color w:val="FF0000"/>
          <w:sz w:val="24"/>
        </w:rPr>
        <w:t xml:space="preserve">Question 5 </w:t>
      </w:r>
      <w:r w:rsidRPr="00BF3B1D">
        <w:rPr>
          <w:rFonts w:ascii="Times New Roman" w:hAnsi="Times New Roman"/>
          <w:b/>
          <w:bCs/>
          <w:color w:val="FF0000"/>
          <w:sz w:val="24"/>
        </w:rPr>
        <w:t xml:space="preserve">(20 marks) </w:t>
      </w:r>
      <w:bookmarkStart w:id="0" w:name="_GoBack"/>
      <w:bookmarkEnd w:id="0"/>
    </w:p>
    <w:p w:rsidR="006F77BD" w:rsidRDefault="00BF356E" w:rsidP="00E94EC8">
      <w:pPr>
        <w:widowControl/>
        <w:wordWrap/>
        <w:adjustRightInd w:val="0"/>
        <w:rPr>
          <w:rFonts w:ascii="Times New Roman" w:hAnsi="Times New Roman"/>
          <w:bCs/>
          <w:sz w:val="24"/>
        </w:rPr>
      </w:pPr>
      <w:r>
        <w:rPr>
          <w:rStyle w:val="fontstyle21"/>
          <w:rFonts w:ascii="Times New Roman" w:hAnsi="Times New Roman" w:cs="Times New Roman"/>
          <w:i w:val="0"/>
          <w:sz w:val="24"/>
          <w:szCs w:val="24"/>
        </w:rPr>
        <w:t xml:space="preserve">(a) </w:t>
      </w:r>
      <w:r w:rsidR="00BF3B1D" w:rsidRPr="008E7118">
        <w:rPr>
          <w:rFonts w:ascii="Times New Roman" w:hAnsi="Times New Roman"/>
          <w:bCs/>
          <w:position w:val="-30"/>
          <w:sz w:val="24"/>
        </w:rPr>
        <w:object w:dxaOrig="2580" w:dyaOrig="680">
          <v:shape id="_x0000_i1035" type="#_x0000_t75" style="width:128.95pt;height:34.35pt" o:ole="">
            <v:imagedata r:id="rId30" o:title=""/>
          </v:shape>
          <o:OLEObject Type="Embed" ProgID="Equation.DSMT4" ShapeID="_x0000_i1035" DrawAspect="Content" ObjectID="_1786649059" r:id="rId31"/>
        </w:object>
      </w:r>
      <w:r w:rsidR="00BF3B1D">
        <w:rPr>
          <w:rFonts w:ascii="Times New Roman" w:hAnsi="Times New Roman"/>
          <w:bCs/>
          <w:sz w:val="24"/>
        </w:rPr>
        <w:tab/>
      </w:r>
      <w:r w:rsidR="00BF3B1D">
        <w:rPr>
          <w:rFonts w:ascii="Times New Roman" w:hAnsi="Times New Roman"/>
          <w:bCs/>
          <w:sz w:val="24"/>
        </w:rPr>
        <w:tab/>
      </w:r>
    </w:p>
    <w:p w:rsidR="00BF3B1D" w:rsidRDefault="00574076" w:rsidP="00E94EC8">
      <w:pPr>
        <w:widowControl/>
        <w:wordWrap/>
        <w:adjustRightInd w:val="0"/>
        <w:rPr>
          <w:rFonts w:ascii="Times New Roman" w:hAnsi="Times New Roman"/>
          <w:bCs/>
          <w:sz w:val="24"/>
        </w:rPr>
      </w:pPr>
      <w:r w:rsidRPr="00BF3B1D">
        <w:rPr>
          <w:rFonts w:ascii="Times New Roman" w:hAnsi="Times New Roman"/>
          <w:bCs/>
          <w:position w:val="-26"/>
          <w:sz w:val="24"/>
        </w:rPr>
        <w:object w:dxaOrig="6160" w:dyaOrig="700">
          <v:shape id="_x0000_i1036" type="#_x0000_t75" style="width:308.1pt;height:35.15pt" o:ole="">
            <v:imagedata r:id="rId32" o:title=""/>
          </v:shape>
          <o:OLEObject Type="Embed" ProgID="Equation.DSMT4" ShapeID="_x0000_i1036" DrawAspect="Content" ObjectID="_1786649060" r:id="rId33"/>
        </w:object>
      </w:r>
      <w:r w:rsidR="00BF3B1D">
        <w:rPr>
          <w:rFonts w:ascii="Times New Roman" w:hAnsi="Times New Roman"/>
          <w:bCs/>
          <w:sz w:val="24"/>
        </w:rPr>
        <w:tab/>
      </w:r>
      <w:r w:rsidR="00BF3B1D">
        <w:rPr>
          <w:rFonts w:ascii="Times New Roman" w:hAnsi="Times New Roman"/>
          <w:bCs/>
          <w:sz w:val="24"/>
        </w:rPr>
        <w:tab/>
      </w:r>
      <w:r w:rsidR="00BF3B1D" w:rsidRPr="00C4369F">
        <w:rPr>
          <w:rFonts w:ascii="Times New Roman" w:hAnsi="Times New Roman"/>
          <w:b/>
          <w:color w:val="FF0000"/>
          <w:sz w:val="24"/>
        </w:rPr>
        <w:t>(</w:t>
      </w:r>
      <w:r w:rsidR="00BF3B1D">
        <w:rPr>
          <w:rFonts w:ascii="Times New Roman" w:hAnsi="Times New Roman"/>
          <w:b/>
          <w:color w:val="FF0000"/>
          <w:sz w:val="24"/>
        </w:rPr>
        <w:t>10</w:t>
      </w:r>
      <w:r w:rsidR="00BF3B1D" w:rsidRPr="00C4369F">
        <w:rPr>
          <w:rFonts w:ascii="Times New Roman" w:hAnsi="Times New Roman"/>
          <w:b/>
          <w:color w:val="FF0000"/>
          <w:sz w:val="24"/>
        </w:rPr>
        <w:t xml:space="preserve"> marks)</w:t>
      </w:r>
    </w:p>
    <w:p w:rsidR="00BF3B1D" w:rsidRPr="00E94EC8" w:rsidRDefault="00BF3B1D" w:rsidP="00E94EC8">
      <w:pPr>
        <w:widowControl/>
        <w:wordWrap/>
        <w:adjustRightInd w:val="0"/>
        <w:rPr>
          <w:rStyle w:val="fontstyle21"/>
          <w:rFonts w:ascii="Times New Roman" w:hAnsi="Times New Roman" w:cs="Times New Roman"/>
          <w:i w:val="0"/>
          <w:sz w:val="24"/>
          <w:szCs w:val="24"/>
        </w:rPr>
      </w:pPr>
      <w:r>
        <w:rPr>
          <w:rFonts w:ascii="Times New Roman" w:hAnsi="Times New Roman"/>
          <w:bCs/>
          <w:sz w:val="24"/>
        </w:rPr>
        <w:t xml:space="preserve">(b) </w:t>
      </w:r>
      <w:r w:rsidRPr="00BF3B1D">
        <w:rPr>
          <w:rFonts w:ascii="Times New Roman" w:hAnsi="Times New Roman"/>
          <w:bCs/>
          <w:position w:val="-10"/>
          <w:sz w:val="24"/>
        </w:rPr>
        <w:object w:dxaOrig="3879" w:dyaOrig="380">
          <v:shape id="_x0000_i1037" type="#_x0000_t75" style="width:194.25pt;height:19.25pt" o:ole="">
            <v:imagedata r:id="rId34" o:title=""/>
          </v:shape>
          <o:OLEObject Type="Embed" ProgID="Equation.DSMT4" ShapeID="_x0000_i1037" DrawAspect="Content" ObjectID="_1786649061" r:id="rId35"/>
        </w:object>
      </w:r>
      <w:r w:rsidR="002467A5">
        <w:rPr>
          <w:rFonts w:ascii="Times New Roman" w:hAnsi="Times New Roman"/>
          <w:bCs/>
          <w:sz w:val="24"/>
        </w:rPr>
        <w:tab/>
      </w:r>
      <w:r w:rsidR="002467A5" w:rsidRPr="00C4369F">
        <w:rPr>
          <w:rFonts w:ascii="Times New Roman" w:hAnsi="Times New Roman"/>
          <w:b/>
          <w:color w:val="FF0000"/>
          <w:sz w:val="24"/>
        </w:rPr>
        <w:t>(</w:t>
      </w:r>
      <w:r w:rsidR="002467A5">
        <w:rPr>
          <w:rFonts w:ascii="Times New Roman" w:hAnsi="Times New Roman"/>
          <w:b/>
          <w:color w:val="FF0000"/>
          <w:sz w:val="24"/>
        </w:rPr>
        <w:t>10</w:t>
      </w:r>
      <w:r w:rsidR="002467A5" w:rsidRPr="00C4369F">
        <w:rPr>
          <w:rFonts w:ascii="Times New Roman" w:hAnsi="Times New Roman"/>
          <w:b/>
          <w:color w:val="FF0000"/>
          <w:sz w:val="24"/>
        </w:rPr>
        <w:t xml:space="preserve"> marks)</w:t>
      </w:r>
    </w:p>
    <w:p w:rsidR="00A0506B" w:rsidRPr="00BF3B1D" w:rsidRDefault="00BF3B1D" w:rsidP="00BF3B1D">
      <w:pPr>
        <w:widowControl/>
        <w:wordWrap/>
        <w:adjustRightInd w:val="0"/>
        <w:jc w:val="center"/>
        <w:rPr>
          <w:rFonts w:ascii="Times New Roman"/>
          <w:b/>
          <w:color w:val="131413"/>
          <w:kern w:val="0"/>
          <w:sz w:val="24"/>
          <w:lang w:eastAsia="en-US"/>
        </w:rPr>
      </w:pPr>
      <w:r w:rsidRPr="00BF3B1D">
        <w:rPr>
          <w:rFonts w:ascii="Times New Roman"/>
          <w:b/>
          <w:color w:val="131413"/>
          <w:kern w:val="0"/>
          <w:sz w:val="24"/>
          <w:lang w:eastAsia="en-US"/>
        </w:rPr>
        <w:t>END OF QUESTION</w:t>
      </w:r>
      <w:r>
        <w:rPr>
          <w:rFonts w:ascii="Times New Roman"/>
          <w:b/>
          <w:color w:val="131413"/>
          <w:kern w:val="0"/>
          <w:sz w:val="24"/>
          <w:lang w:eastAsia="en-US"/>
        </w:rPr>
        <w:t>S</w:t>
      </w:r>
    </w:p>
    <w:sectPr w:rsidR="00A0506B" w:rsidRPr="00BF3B1D" w:rsidSect="002467A5">
      <w:footerReference w:type="even" r:id="rId36"/>
      <w:footerReference w:type="default" r:id="rId37"/>
      <w:type w:val="continuous"/>
      <w:pgSz w:w="11906" w:h="16838"/>
      <w:pgMar w:top="993" w:right="567" w:bottom="993" w:left="567" w:header="432" w:footer="720" w:gutter="0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347B" w:rsidRDefault="007B347B">
      <w:pPr>
        <w:spacing w:after="0" w:line="240" w:lineRule="auto"/>
      </w:pPr>
      <w:r>
        <w:separator/>
      </w:r>
    </w:p>
  </w:endnote>
  <w:endnote w:type="continuationSeparator" w:id="0">
    <w:p w:rsidR="007B347B" w:rsidRDefault="007B34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otum">
    <w:altName w:val="Malgun Gothic Semilight"/>
    <w:panose1 w:val="020B0600000101010101"/>
    <w:charset w:val="81"/>
    <w:family w:val="swiss"/>
    <w:pitch w:val="default"/>
    <w:sig w:usb0="00000000" w:usb1="00000000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Segoe Print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ancy">
    <w:altName w:val="Cambria"/>
    <w:charset w:val="00"/>
    <w:family w:val="roman"/>
    <w:pitch w:val="default"/>
  </w:font>
  <w:font w:name="TimesTen-Roman">
    <w:altName w:val="Segoe Print"/>
    <w:charset w:val="00"/>
    <w:family w:val="auto"/>
    <w:pitch w:val="default"/>
  </w:font>
  <w:font w:name="Optr">
    <w:altName w:val="Cambria"/>
    <w:charset w:val="00"/>
    <w:family w:val="roman"/>
    <w:pitch w:val="default"/>
  </w:font>
  <w:font w:name="Palatino-Italic">
    <w:altName w:val="Segoe Print"/>
    <w:charset w:val="00"/>
    <w:family w:val="auto"/>
    <w:pitch w:val="default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506B" w:rsidRDefault="00F94F7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0506B" w:rsidRDefault="00A0506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506B" w:rsidRDefault="00F94F7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923DB">
      <w:rPr>
        <w:rStyle w:val="PageNumber"/>
        <w:noProof/>
      </w:rPr>
      <w:t>2</w:t>
    </w:r>
    <w:r>
      <w:rPr>
        <w:rStyle w:val="PageNumber"/>
      </w:rPr>
      <w:fldChar w:fldCharType="end"/>
    </w:r>
  </w:p>
  <w:p w:rsidR="00A0506B" w:rsidRDefault="00F94F72">
    <w:pPr>
      <w:pStyle w:val="Footer"/>
    </w:pPr>
    <w:r>
      <w:t xml:space="preserve">   /</w:t>
    </w:r>
    <w:r w:rsidR="007B347B">
      <w:fldChar w:fldCharType="begin"/>
    </w:r>
    <w:r w:rsidR="007B347B">
      <w:instrText xml:space="preserve"> NUMPAGES </w:instrText>
    </w:r>
    <w:r w:rsidR="007B347B">
      <w:fldChar w:fldCharType="separate"/>
    </w:r>
    <w:r w:rsidR="006923DB">
      <w:rPr>
        <w:noProof/>
      </w:rPr>
      <w:t>2</w:t>
    </w:r>
    <w:r w:rsidR="007B347B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347B" w:rsidRDefault="007B347B">
      <w:pPr>
        <w:spacing w:after="0" w:line="240" w:lineRule="auto"/>
      </w:pPr>
      <w:r>
        <w:separator/>
      </w:r>
    </w:p>
  </w:footnote>
  <w:footnote w:type="continuationSeparator" w:id="0">
    <w:p w:rsidR="007B347B" w:rsidRDefault="007B34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D17BCDC"/>
    <w:multiLevelType w:val="singleLevel"/>
    <w:tmpl w:val="BD17BCDC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C755FE28"/>
    <w:multiLevelType w:val="singleLevel"/>
    <w:tmpl w:val="C755FE28"/>
    <w:lvl w:ilvl="0">
      <w:start w:val="1"/>
      <w:numFmt w:val="lowerLetter"/>
      <w:lvlText w:val="%1)"/>
      <w:lvlJc w:val="left"/>
      <w:pPr>
        <w:tabs>
          <w:tab w:val="left" w:pos="312"/>
        </w:tabs>
      </w:pPr>
    </w:lvl>
  </w:abstractNum>
  <w:abstractNum w:abstractNumId="2" w15:restartNumberingAfterBreak="0">
    <w:nsid w:val="18A95304"/>
    <w:multiLevelType w:val="singleLevel"/>
    <w:tmpl w:val="18A95304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24CA1B6F"/>
    <w:multiLevelType w:val="multilevel"/>
    <w:tmpl w:val="24CA1B6F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lowerLetter"/>
      <w:lvlText w:val="%4)"/>
      <w:lvlJc w:val="left"/>
      <w:pPr>
        <w:ind w:left="3165" w:hanging="465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3E5F70C8"/>
    <w:multiLevelType w:val="hybridMultilevel"/>
    <w:tmpl w:val="CCF42F88"/>
    <w:lvl w:ilvl="0" w:tplc="0E481F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B96674"/>
    <w:multiLevelType w:val="multilevel"/>
    <w:tmpl w:val="4EB96674"/>
    <w:lvl w:ilvl="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800"/>
  <w:drawingGridHorizontalSpacing w:val="10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7834"/>
    <w:rsid w:val="000033BB"/>
    <w:rsid w:val="00011E6A"/>
    <w:rsid w:val="000137E3"/>
    <w:rsid w:val="00016036"/>
    <w:rsid w:val="000226CB"/>
    <w:rsid w:val="000239BD"/>
    <w:rsid w:val="00023AC7"/>
    <w:rsid w:val="00030F4C"/>
    <w:rsid w:val="00033679"/>
    <w:rsid w:val="00036130"/>
    <w:rsid w:val="000366CB"/>
    <w:rsid w:val="00043CA7"/>
    <w:rsid w:val="00047724"/>
    <w:rsid w:val="00047BB4"/>
    <w:rsid w:val="00050302"/>
    <w:rsid w:val="0005407D"/>
    <w:rsid w:val="00054B49"/>
    <w:rsid w:val="000555AD"/>
    <w:rsid w:val="00061AB4"/>
    <w:rsid w:val="000631B5"/>
    <w:rsid w:val="00064340"/>
    <w:rsid w:val="00064FCE"/>
    <w:rsid w:val="00065898"/>
    <w:rsid w:val="000679B6"/>
    <w:rsid w:val="00067A03"/>
    <w:rsid w:val="00071897"/>
    <w:rsid w:val="00074A61"/>
    <w:rsid w:val="00076B99"/>
    <w:rsid w:val="00077CBE"/>
    <w:rsid w:val="00081C6A"/>
    <w:rsid w:val="00085DF2"/>
    <w:rsid w:val="00087B8B"/>
    <w:rsid w:val="00092081"/>
    <w:rsid w:val="000928AF"/>
    <w:rsid w:val="00093759"/>
    <w:rsid w:val="00094ACE"/>
    <w:rsid w:val="0009561B"/>
    <w:rsid w:val="00095A06"/>
    <w:rsid w:val="00095A10"/>
    <w:rsid w:val="000A2A62"/>
    <w:rsid w:val="000A3C4C"/>
    <w:rsid w:val="000A715F"/>
    <w:rsid w:val="000B06D5"/>
    <w:rsid w:val="000B2665"/>
    <w:rsid w:val="000B3F00"/>
    <w:rsid w:val="000B6C53"/>
    <w:rsid w:val="000C22DB"/>
    <w:rsid w:val="000C2AE5"/>
    <w:rsid w:val="000C6DC4"/>
    <w:rsid w:val="000D5510"/>
    <w:rsid w:val="000E27C5"/>
    <w:rsid w:val="000E2F76"/>
    <w:rsid w:val="000E41A4"/>
    <w:rsid w:val="000E4EDC"/>
    <w:rsid w:val="000E4F97"/>
    <w:rsid w:val="000E6B54"/>
    <w:rsid w:val="000F3C56"/>
    <w:rsid w:val="000F6220"/>
    <w:rsid w:val="00105E62"/>
    <w:rsid w:val="00110D10"/>
    <w:rsid w:val="001133AD"/>
    <w:rsid w:val="00115048"/>
    <w:rsid w:val="00115656"/>
    <w:rsid w:val="0012045C"/>
    <w:rsid w:val="001219BD"/>
    <w:rsid w:val="00122741"/>
    <w:rsid w:val="00122940"/>
    <w:rsid w:val="00123185"/>
    <w:rsid w:val="001263C2"/>
    <w:rsid w:val="00127272"/>
    <w:rsid w:val="00131226"/>
    <w:rsid w:val="00135269"/>
    <w:rsid w:val="00135C68"/>
    <w:rsid w:val="001367C1"/>
    <w:rsid w:val="001418C8"/>
    <w:rsid w:val="00144950"/>
    <w:rsid w:val="00144A01"/>
    <w:rsid w:val="00147995"/>
    <w:rsid w:val="0015150D"/>
    <w:rsid w:val="00151967"/>
    <w:rsid w:val="00160CB4"/>
    <w:rsid w:val="0016143B"/>
    <w:rsid w:val="00161FF0"/>
    <w:rsid w:val="00162B51"/>
    <w:rsid w:val="00163452"/>
    <w:rsid w:val="00165D5D"/>
    <w:rsid w:val="0016797B"/>
    <w:rsid w:val="00167D99"/>
    <w:rsid w:val="00170FBB"/>
    <w:rsid w:val="001717E1"/>
    <w:rsid w:val="00173057"/>
    <w:rsid w:val="00173F52"/>
    <w:rsid w:val="00177EFC"/>
    <w:rsid w:val="00177FDB"/>
    <w:rsid w:val="00180962"/>
    <w:rsid w:val="001809E3"/>
    <w:rsid w:val="00181FF2"/>
    <w:rsid w:val="001827F0"/>
    <w:rsid w:val="00182B50"/>
    <w:rsid w:val="00186222"/>
    <w:rsid w:val="00192BC4"/>
    <w:rsid w:val="00193F98"/>
    <w:rsid w:val="001942DB"/>
    <w:rsid w:val="00195866"/>
    <w:rsid w:val="001A05DC"/>
    <w:rsid w:val="001A07C2"/>
    <w:rsid w:val="001A29D6"/>
    <w:rsid w:val="001A3119"/>
    <w:rsid w:val="001A503D"/>
    <w:rsid w:val="001B0322"/>
    <w:rsid w:val="001B0974"/>
    <w:rsid w:val="001B12D9"/>
    <w:rsid w:val="001B1FDC"/>
    <w:rsid w:val="001B3C98"/>
    <w:rsid w:val="001B3DEC"/>
    <w:rsid w:val="001B5831"/>
    <w:rsid w:val="001B651C"/>
    <w:rsid w:val="001B6AA0"/>
    <w:rsid w:val="001B6D2B"/>
    <w:rsid w:val="001C0E7E"/>
    <w:rsid w:val="001C2F40"/>
    <w:rsid w:val="001C4F3C"/>
    <w:rsid w:val="001D089D"/>
    <w:rsid w:val="001D18BE"/>
    <w:rsid w:val="001D281D"/>
    <w:rsid w:val="001D2BA3"/>
    <w:rsid w:val="001D314F"/>
    <w:rsid w:val="001D3C7F"/>
    <w:rsid w:val="001D6EF1"/>
    <w:rsid w:val="001E240F"/>
    <w:rsid w:val="001E3EA0"/>
    <w:rsid w:val="001E7669"/>
    <w:rsid w:val="001F038B"/>
    <w:rsid w:val="001F4798"/>
    <w:rsid w:val="001F6444"/>
    <w:rsid w:val="00200A65"/>
    <w:rsid w:val="002027F4"/>
    <w:rsid w:val="00205226"/>
    <w:rsid w:val="0021094E"/>
    <w:rsid w:val="00214583"/>
    <w:rsid w:val="002216C8"/>
    <w:rsid w:val="002245C1"/>
    <w:rsid w:val="002254A3"/>
    <w:rsid w:val="00225D17"/>
    <w:rsid w:val="0023163D"/>
    <w:rsid w:val="00233C8B"/>
    <w:rsid w:val="00237C47"/>
    <w:rsid w:val="00241096"/>
    <w:rsid w:val="00241409"/>
    <w:rsid w:val="00244B7A"/>
    <w:rsid w:val="002467A5"/>
    <w:rsid w:val="00250EEF"/>
    <w:rsid w:val="00251EFE"/>
    <w:rsid w:val="002522CA"/>
    <w:rsid w:val="00252391"/>
    <w:rsid w:val="00252655"/>
    <w:rsid w:val="00253C70"/>
    <w:rsid w:val="00255926"/>
    <w:rsid w:val="00263FFC"/>
    <w:rsid w:val="00266402"/>
    <w:rsid w:val="0026797B"/>
    <w:rsid w:val="002730EF"/>
    <w:rsid w:val="00274EDF"/>
    <w:rsid w:val="00275A26"/>
    <w:rsid w:val="00276CC8"/>
    <w:rsid w:val="0028147A"/>
    <w:rsid w:val="0028291A"/>
    <w:rsid w:val="00283FA0"/>
    <w:rsid w:val="0028415E"/>
    <w:rsid w:val="0028445F"/>
    <w:rsid w:val="00285C66"/>
    <w:rsid w:val="00291C43"/>
    <w:rsid w:val="002943DE"/>
    <w:rsid w:val="002A1F96"/>
    <w:rsid w:val="002A4FB1"/>
    <w:rsid w:val="002A694D"/>
    <w:rsid w:val="002A71FB"/>
    <w:rsid w:val="002A7A44"/>
    <w:rsid w:val="002A7AD1"/>
    <w:rsid w:val="002B41CA"/>
    <w:rsid w:val="002B551A"/>
    <w:rsid w:val="002B659B"/>
    <w:rsid w:val="002B6975"/>
    <w:rsid w:val="002C16E8"/>
    <w:rsid w:val="002C383E"/>
    <w:rsid w:val="002C7E7C"/>
    <w:rsid w:val="002D1BD6"/>
    <w:rsid w:val="002D7C15"/>
    <w:rsid w:val="002E0051"/>
    <w:rsid w:val="002E045F"/>
    <w:rsid w:val="002E04E2"/>
    <w:rsid w:val="002E3188"/>
    <w:rsid w:val="002E508D"/>
    <w:rsid w:val="002E599A"/>
    <w:rsid w:val="002E685B"/>
    <w:rsid w:val="002E7957"/>
    <w:rsid w:val="002F0724"/>
    <w:rsid w:val="002F096F"/>
    <w:rsid w:val="002F1EF7"/>
    <w:rsid w:val="002F2569"/>
    <w:rsid w:val="002F441C"/>
    <w:rsid w:val="002F4A5A"/>
    <w:rsid w:val="002F505C"/>
    <w:rsid w:val="002F55C6"/>
    <w:rsid w:val="002F702C"/>
    <w:rsid w:val="00306B30"/>
    <w:rsid w:val="00312496"/>
    <w:rsid w:val="00317922"/>
    <w:rsid w:val="0032136B"/>
    <w:rsid w:val="00325058"/>
    <w:rsid w:val="003266B9"/>
    <w:rsid w:val="00326742"/>
    <w:rsid w:val="00330CA6"/>
    <w:rsid w:val="003316A2"/>
    <w:rsid w:val="003338E6"/>
    <w:rsid w:val="003341E1"/>
    <w:rsid w:val="00341023"/>
    <w:rsid w:val="003416D1"/>
    <w:rsid w:val="00342FAE"/>
    <w:rsid w:val="003475F9"/>
    <w:rsid w:val="0034776A"/>
    <w:rsid w:val="0035349B"/>
    <w:rsid w:val="00354B6B"/>
    <w:rsid w:val="00362B4A"/>
    <w:rsid w:val="003645F9"/>
    <w:rsid w:val="003646C5"/>
    <w:rsid w:val="00365BC0"/>
    <w:rsid w:val="00371EF1"/>
    <w:rsid w:val="00373D4D"/>
    <w:rsid w:val="0037639C"/>
    <w:rsid w:val="00380521"/>
    <w:rsid w:val="0038093A"/>
    <w:rsid w:val="00390576"/>
    <w:rsid w:val="0039153D"/>
    <w:rsid w:val="003917EE"/>
    <w:rsid w:val="00391E1A"/>
    <w:rsid w:val="00392E3D"/>
    <w:rsid w:val="00393D1A"/>
    <w:rsid w:val="00394E4D"/>
    <w:rsid w:val="0039781F"/>
    <w:rsid w:val="003A3BAB"/>
    <w:rsid w:val="003A41BA"/>
    <w:rsid w:val="003A642E"/>
    <w:rsid w:val="003B24D5"/>
    <w:rsid w:val="003B40A0"/>
    <w:rsid w:val="003B7551"/>
    <w:rsid w:val="003C2BEA"/>
    <w:rsid w:val="003C37CF"/>
    <w:rsid w:val="003C415A"/>
    <w:rsid w:val="003C747C"/>
    <w:rsid w:val="003C7D7B"/>
    <w:rsid w:val="003D00EA"/>
    <w:rsid w:val="003D09D2"/>
    <w:rsid w:val="003D3FD7"/>
    <w:rsid w:val="003D5481"/>
    <w:rsid w:val="003E0408"/>
    <w:rsid w:val="003E12B9"/>
    <w:rsid w:val="003E1694"/>
    <w:rsid w:val="003E1FB8"/>
    <w:rsid w:val="003E2BA0"/>
    <w:rsid w:val="003E6C2D"/>
    <w:rsid w:val="003E7ACF"/>
    <w:rsid w:val="003E7BCC"/>
    <w:rsid w:val="003F5A39"/>
    <w:rsid w:val="003F778A"/>
    <w:rsid w:val="00403CA4"/>
    <w:rsid w:val="0040746A"/>
    <w:rsid w:val="00407B8B"/>
    <w:rsid w:val="00410EFB"/>
    <w:rsid w:val="0041394A"/>
    <w:rsid w:val="00414937"/>
    <w:rsid w:val="00416573"/>
    <w:rsid w:val="004231D9"/>
    <w:rsid w:val="00425F72"/>
    <w:rsid w:val="004263CE"/>
    <w:rsid w:val="00431CCD"/>
    <w:rsid w:val="004338F7"/>
    <w:rsid w:val="00434A3E"/>
    <w:rsid w:val="00434F06"/>
    <w:rsid w:val="004362CB"/>
    <w:rsid w:val="004371D5"/>
    <w:rsid w:val="00441155"/>
    <w:rsid w:val="0044453B"/>
    <w:rsid w:val="00445634"/>
    <w:rsid w:val="00451278"/>
    <w:rsid w:val="004547AD"/>
    <w:rsid w:val="00460C30"/>
    <w:rsid w:val="004634B1"/>
    <w:rsid w:val="004706AF"/>
    <w:rsid w:val="0047728A"/>
    <w:rsid w:val="00483767"/>
    <w:rsid w:val="00484DAE"/>
    <w:rsid w:val="004952E2"/>
    <w:rsid w:val="00496486"/>
    <w:rsid w:val="00497E41"/>
    <w:rsid w:val="004A2C3E"/>
    <w:rsid w:val="004A3EBF"/>
    <w:rsid w:val="004A54E8"/>
    <w:rsid w:val="004A5762"/>
    <w:rsid w:val="004A7717"/>
    <w:rsid w:val="004B23F7"/>
    <w:rsid w:val="004B2548"/>
    <w:rsid w:val="004B2E78"/>
    <w:rsid w:val="004B5EE1"/>
    <w:rsid w:val="004C133E"/>
    <w:rsid w:val="004C14AD"/>
    <w:rsid w:val="004C1664"/>
    <w:rsid w:val="004C410D"/>
    <w:rsid w:val="004D0D3D"/>
    <w:rsid w:val="004E0147"/>
    <w:rsid w:val="004E0699"/>
    <w:rsid w:val="004E0C30"/>
    <w:rsid w:val="004E1449"/>
    <w:rsid w:val="004E14B3"/>
    <w:rsid w:val="004E2A8E"/>
    <w:rsid w:val="004E3F94"/>
    <w:rsid w:val="004E4F3A"/>
    <w:rsid w:val="004E4F43"/>
    <w:rsid w:val="004E6E44"/>
    <w:rsid w:val="004E734D"/>
    <w:rsid w:val="004E7780"/>
    <w:rsid w:val="004F3CB9"/>
    <w:rsid w:val="00500A06"/>
    <w:rsid w:val="005010E8"/>
    <w:rsid w:val="005013B2"/>
    <w:rsid w:val="005045CA"/>
    <w:rsid w:val="00507D99"/>
    <w:rsid w:val="00511B61"/>
    <w:rsid w:val="0051371D"/>
    <w:rsid w:val="00515C1E"/>
    <w:rsid w:val="00522113"/>
    <w:rsid w:val="005235BB"/>
    <w:rsid w:val="00524814"/>
    <w:rsid w:val="00524F42"/>
    <w:rsid w:val="00525F1F"/>
    <w:rsid w:val="005309C1"/>
    <w:rsid w:val="0053241A"/>
    <w:rsid w:val="00535AC6"/>
    <w:rsid w:val="00540402"/>
    <w:rsid w:val="00541646"/>
    <w:rsid w:val="00542EB3"/>
    <w:rsid w:val="00543DB0"/>
    <w:rsid w:val="00544720"/>
    <w:rsid w:val="00544A2B"/>
    <w:rsid w:val="00553862"/>
    <w:rsid w:val="00555C4D"/>
    <w:rsid w:val="00564D26"/>
    <w:rsid w:val="005671FE"/>
    <w:rsid w:val="005705E3"/>
    <w:rsid w:val="00574076"/>
    <w:rsid w:val="00574164"/>
    <w:rsid w:val="005742B2"/>
    <w:rsid w:val="00576851"/>
    <w:rsid w:val="005805E8"/>
    <w:rsid w:val="0058064B"/>
    <w:rsid w:val="00581B68"/>
    <w:rsid w:val="00583326"/>
    <w:rsid w:val="0058396B"/>
    <w:rsid w:val="005869BA"/>
    <w:rsid w:val="005874BF"/>
    <w:rsid w:val="00593C61"/>
    <w:rsid w:val="00594156"/>
    <w:rsid w:val="005942AA"/>
    <w:rsid w:val="00594743"/>
    <w:rsid w:val="00596F05"/>
    <w:rsid w:val="005A0556"/>
    <w:rsid w:val="005A1C1C"/>
    <w:rsid w:val="005A3F82"/>
    <w:rsid w:val="005A4957"/>
    <w:rsid w:val="005A495B"/>
    <w:rsid w:val="005B02C0"/>
    <w:rsid w:val="005B11D2"/>
    <w:rsid w:val="005B28FA"/>
    <w:rsid w:val="005B4B26"/>
    <w:rsid w:val="005B4D1B"/>
    <w:rsid w:val="005B5BC8"/>
    <w:rsid w:val="005B6058"/>
    <w:rsid w:val="005C0A18"/>
    <w:rsid w:val="005C3F09"/>
    <w:rsid w:val="005C46C2"/>
    <w:rsid w:val="005C653C"/>
    <w:rsid w:val="005D1142"/>
    <w:rsid w:val="005E0712"/>
    <w:rsid w:val="005E40C8"/>
    <w:rsid w:val="005E4905"/>
    <w:rsid w:val="005E7176"/>
    <w:rsid w:val="005F21A4"/>
    <w:rsid w:val="005F2356"/>
    <w:rsid w:val="005F352F"/>
    <w:rsid w:val="005F3E54"/>
    <w:rsid w:val="006103E8"/>
    <w:rsid w:val="006104E6"/>
    <w:rsid w:val="006105B3"/>
    <w:rsid w:val="0061062A"/>
    <w:rsid w:val="00611697"/>
    <w:rsid w:val="00611D1C"/>
    <w:rsid w:val="00612B7F"/>
    <w:rsid w:val="00615C97"/>
    <w:rsid w:val="00621A45"/>
    <w:rsid w:val="006220E7"/>
    <w:rsid w:val="00623A43"/>
    <w:rsid w:val="006243F7"/>
    <w:rsid w:val="00632046"/>
    <w:rsid w:val="006341FD"/>
    <w:rsid w:val="00634D6D"/>
    <w:rsid w:val="00635102"/>
    <w:rsid w:val="0063684C"/>
    <w:rsid w:val="00637CCB"/>
    <w:rsid w:val="0064246D"/>
    <w:rsid w:val="0064265A"/>
    <w:rsid w:val="00642B38"/>
    <w:rsid w:val="00643D36"/>
    <w:rsid w:val="00650C5B"/>
    <w:rsid w:val="00652A4A"/>
    <w:rsid w:val="00653E02"/>
    <w:rsid w:val="00655986"/>
    <w:rsid w:val="00657560"/>
    <w:rsid w:val="0066477B"/>
    <w:rsid w:val="00667ECD"/>
    <w:rsid w:val="00674668"/>
    <w:rsid w:val="00675A55"/>
    <w:rsid w:val="00681595"/>
    <w:rsid w:val="006847A3"/>
    <w:rsid w:val="00691781"/>
    <w:rsid w:val="006923DB"/>
    <w:rsid w:val="006938A2"/>
    <w:rsid w:val="006966CF"/>
    <w:rsid w:val="006A1E8B"/>
    <w:rsid w:val="006A36D0"/>
    <w:rsid w:val="006A4C91"/>
    <w:rsid w:val="006A6182"/>
    <w:rsid w:val="006A7B3A"/>
    <w:rsid w:val="006B4570"/>
    <w:rsid w:val="006B5120"/>
    <w:rsid w:val="006C5761"/>
    <w:rsid w:val="006C5A1F"/>
    <w:rsid w:val="006C743E"/>
    <w:rsid w:val="006D0E86"/>
    <w:rsid w:val="006D2493"/>
    <w:rsid w:val="006D251C"/>
    <w:rsid w:val="006D669D"/>
    <w:rsid w:val="006D6AAA"/>
    <w:rsid w:val="006E1811"/>
    <w:rsid w:val="006E2BE8"/>
    <w:rsid w:val="006E2F9C"/>
    <w:rsid w:val="006E379C"/>
    <w:rsid w:val="006E3951"/>
    <w:rsid w:val="006E3973"/>
    <w:rsid w:val="006E7349"/>
    <w:rsid w:val="006E7CB3"/>
    <w:rsid w:val="006F13DA"/>
    <w:rsid w:val="006F485C"/>
    <w:rsid w:val="006F77BD"/>
    <w:rsid w:val="007015BC"/>
    <w:rsid w:val="00703EF9"/>
    <w:rsid w:val="00706078"/>
    <w:rsid w:val="007069E3"/>
    <w:rsid w:val="00706BD5"/>
    <w:rsid w:val="00707840"/>
    <w:rsid w:val="00715B1A"/>
    <w:rsid w:val="0071636F"/>
    <w:rsid w:val="00722B6A"/>
    <w:rsid w:val="0072397B"/>
    <w:rsid w:val="00725706"/>
    <w:rsid w:val="00725A61"/>
    <w:rsid w:val="0073222F"/>
    <w:rsid w:val="00741556"/>
    <w:rsid w:val="00742852"/>
    <w:rsid w:val="00745908"/>
    <w:rsid w:val="00746A3F"/>
    <w:rsid w:val="00750F16"/>
    <w:rsid w:val="007528D2"/>
    <w:rsid w:val="007545B1"/>
    <w:rsid w:val="00755CB6"/>
    <w:rsid w:val="00757BF2"/>
    <w:rsid w:val="0076372F"/>
    <w:rsid w:val="00772CFB"/>
    <w:rsid w:val="00776C48"/>
    <w:rsid w:val="007832E5"/>
    <w:rsid w:val="00786141"/>
    <w:rsid w:val="00786312"/>
    <w:rsid w:val="00787873"/>
    <w:rsid w:val="007960B4"/>
    <w:rsid w:val="0079656D"/>
    <w:rsid w:val="007A0002"/>
    <w:rsid w:val="007A0AC3"/>
    <w:rsid w:val="007A1A4F"/>
    <w:rsid w:val="007A49F8"/>
    <w:rsid w:val="007A4EF1"/>
    <w:rsid w:val="007A50CB"/>
    <w:rsid w:val="007A6423"/>
    <w:rsid w:val="007B347B"/>
    <w:rsid w:val="007B550E"/>
    <w:rsid w:val="007B6FE9"/>
    <w:rsid w:val="007C19C0"/>
    <w:rsid w:val="007C2632"/>
    <w:rsid w:val="007C2E11"/>
    <w:rsid w:val="007C3090"/>
    <w:rsid w:val="007D427A"/>
    <w:rsid w:val="007D4313"/>
    <w:rsid w:val="007D4ADC"/>
    <w:rsid w:val="007E053E"/>
    <w:rsid w:val="007E2380"/>
    <w:rsid w:val="007E4DA2"/>
    <w:rsid w:val="007E6CC2"/>
    <w:rsid w:val="007E76F7"/>
    <w:rsid w:val="007F00EA"/>
    <w:rsid w:val="007F4656"/>
    <w:rsid w:val="007F57F0"/>
    <w:rsid w:val="007F5B66"/>
    <w:rsid w:val="007F6FDB"/>
    <w:rsid w:val="00800271"/>
    <w:rsid w:val="00801E07"/>
    <w:rsid w:val="008049D9"/>
    <w:rsid w:val="0080545F"/>
    <w:rsid w:val="00807D3A"/>
    <w:rsid w:val="00812A59"/>
    <w:rsid w:val="008136F2"/>
    <w:rsid w:val="00813B80"/>
    <w:rsid w:val="00815CC3"/>
    <w:rsid w:val="00821DA0"/>
    <w:rsid w:val="00822DF1"/>
    <w:rsid w:val="0082381D"/>
    <w:rsid w:val="008248FC"/>
    <w:rsid w:val="00825541"/>
    <w:rsid w:val="0083094E"/>
    <w:rsid w:val="00831C2C"/>
    <w:rsid w:val="008402F4"/>
    <w:rsid w:val="008437C2"/>
    <w:rsid w:val="00845A0D"/>
    <w:rsid w:val="00846142"/>
    <w:rsid w:val="0085068C"/>
    <w:rsid w:val="00850F74"/>
    <w:rsid w:val="0085247B"/>
    <w:rsid w:val="00857C3B"/>
    <w:rsid w:val="00863559"/>
    <w:rsid w:val="00864ED5"/>
    <w:rsid w:val="00865933"/>
    <w:rsid w:val="008673EE"/>
    <w:rsid w:val="00867E14"/>
    <w:rsid w:val="00873068"/>
    <w:rsid w:val="00875A41"/>
    <w:rsid w:val="008763EA"/>
    <w:rsid w:val="008803DF"/>
    <w:rsid w:val="00882313"/>
    <w:rsid w:val="008876B3"/>
    <w:rsid w:val="00887C3D"/>
    <w:rsid w:val="0089011C"/>
    <w:rsid w:val="008914C1"/>
    <w:rsid w:val="008932B4"/>
    <w:rsid w:val="00893EDF"/>
    <w:rsid w:val="00894E82"/>
    <w:rsid w:val="008950A9"/>
    <w:rsid w:val="0089648A"/>
    <w:rsid w:val="008A5AD3"/>
    <w:rsid w:val="008A6162"/>
    <w:rsid w:val="008B23DC"/>
    <w:rsid w:val="008C0FF1"/>
    <w:rsid w:val="008C2311"/>
    <w:rsid w:val="008C38C8"/>
    <w:rsid w:val="008C4C99"/>
    <w:rsid w:val="008C5B00"/>
    <w:rsid w:val="008C6F75"/>
    <w:rsid w:val="008C741B"/>
    <w:rsid w:val="008C7ED8"/>
    <w:rsid w:val="008D1C66"/>
    <w:rsid w:val="008D7EBB"/>
    <w:rsid w:val="008E1443"/>
    <w:rsid w:val="008E369C"/>
    <w:rsid w:val="008E630E"/>
    <w:rsid w:val="008E7118"/>
    <w:rsid w:val="008E7E57"/>
    <w:rsid w:val="008F2BE0"/>
    <w:rsid w:val="008F5AF4"/>
    <w:rsid w:val="008F5C1C"/>
    <w:rsid w:val="008F761C"/>
    <w:rsid w:val="00900348"/>
    <w:rsid w:val="00910886"/>
    <w:rsid w:val="00914A9D"/>
    <w:rsid w:val="00914B15"/>
    <w:rsid w:val="00920A72"/>
    <w:rsid w:val="0092151E"/>
    <w:rsid w:val="0092630C"/>
    <w:rsid w:val="0093240F"/>
    <w:rsid w:val="00936132"/>
    <w:rsid w:val="00942068"/>
    <w:rsid w:val="00946124"/>
    <w:rsid w:val="009514CE"/>
    <w:rsid w:val="00951C27"/>
    <w:rsid w:val="00952C79"/>
    <w:rsid w:val="00953423"/>
    <w:rsid w:val="009541E5"/>
    <w:rsid w:val="00954753"/>
    <w:rsid w:val="009547C8"/>
    <w:rsid w:val="0095749F"/>
    <w:rsid w:val="009600E4"/>
    <w:rsid w:val="009623DB"/>
    <w:rsid w:val="00962512"/>
    <w:rsid w:val="009668BB"/>
    <w:rsid w:val="00966DE8"/>
    <w:rsid w:val="00982CE1"/>
    <w:rsid w:val="00983876"/>
    <w:rsid w:val="00983F3F"/>
    <w:rsid w:val="009844A4"/>
    <w:rsid w:val="00986E0E"/>
    <w:rsid w:val="00987F95"/>
    <w:rsid w:val="00992B35"/>
    <w:rsid w:val="009944CC"/>
    <w:rsid w:val="00997B2C"/>
    <w:rsid w:val="009A482D"/>
    <w:rsid w:val="009A6CB2"/>
    <w:rsid w:val="009A7333"/>
    <w:rsid w:val="009B0FCE"/>
    <w:rsid w:val="009B193D"/>
    <w:rsid w:val="009B1BCA"/>
    <w:rsid w:val="009B2F2F"/>
    <w:rsid w:val="009C03D3"/>
    <w:rsid w:val="009C307F"/>
    <w:rsid w:val="009C3221"/>
    <w:rsid w:val="009C7D49"/>
    <w:rsid w:val="009D127B"/>
    <w:rsid w:val="009D3786"/>
    <w:rsid w:val="009E1F3F"/>
    <w:rsid w:val="009E2C8A"/>
    <w:rsid w:val="009E461F"/>
    <w:rsid w:val="009E563A"/>
    <w:rsid w:val="009F12E7"/>
    <w:rsid w:val="009F164A"/>
    <w:rsid w:val="009F7D12"/>
    <w:rsid w:val="00A01F65"/>
    <w:rsid w:val="00A03808"/>
    <w:rsid w:val="00A0506B"/>
    <w:rsid w:val="00A06659"/>
    <w:rsid w:val="00A13E22"/>
    <w:rsid w:val="00A161AF"/>
    <w:rsid w:val="00A16208"/>
    <w:rsid w:val="00A20A14"/>
    <w:rsid w:val="00A220FA"/>
    <w:rsid w:val="00A22278"/>
    <w:rsid w:val="00A24A02"/>
    <w:rsid w:val="00A3054F"/>
    <w:rsid w:val="00A31168"/>
    <w:rsid w:val="00A37956"/>
    <w:rsid w:val="00A405B5"/>
    <w:rsid w:val="00A44A35"/>
    <w:rsid w:val="00A52F1C"/>
    <w:rsid w:val="00A61D77"/>
    <w:rsid w:val="00A64ECC"/>
    <w:rsid w:val="00A6784E"/>
    <w:rsid w:val="00A716DE"/>
    <w:rsid w:val="00A721F6"/>
    <w:rsid w:val="00A739B9"/>
    <w:rsid w:val="00A760F0"/>
    <w:rsid w:val="00A80D1A"/>
    <w:rsid w:val="00A84008"/>
    <w:rsid w:val="00A9276F"/>
    <w:rsid w:val="00A94708"/>
    <w:rsid w:val="00A96AE4"/>
    <w:rsid w:val="00A97B9D"/>
    <w:rsid w:val="00A97D00"/>
    <w:rsid w:val="00AA140A"/>
    <w:rsid w:val="00AA277E"/>
    <w:rsid w:val="00AA2B3F"/>
    <w:rsid w:val="00AA3778"/>
    <w:rsid w:val="00AA52B8"/>
    <w:rsid w:val="00AA7EE9"/>
    <w:rsid w:val="00AB014C"/>
    <w:rsid w:val="00AB0D14"/>
    <w:rsid w:val="00AB270B"/>
    <w:rsid w:val="00AB2EE7"/>
    <w:rsid w:val="00AB5FE7"/>
    <w:rsid w:val="00AB6655"/>
    <w:rsid w:val="00AC0048"/>
    <w:rsid w:val="00AC1313"/>
    <w:rsid w:val="00AC55E5"/>
    <w:rsid w:val="00AC612E"/>
    <w:rsid w:val="00AC68DE"/>
    <w:rsid w:val="00AC69BC"/>
    <w:rsid w:val="00AC752E"/>
    <w:rsid w:val="00AD2270"/>
    <w:rsid w:val="00AD3799"/>
    <w:rsid w:val="00AD61F5"/>
    <w:rsid w:val="00AD6F24"/>
    <w:rsid w:val="00AE3348"/>
    <w:rsid w:val="00AE4C79"/>
    <w:rsid w:val="00AF0B21"/>
    <w:rsid w:val="00AF20C9"/>
    <w:rsid w:val="00AF240E"/>
    <w:rsid w:val="00AF42C6"/>
    <w:rsid w:val="00AF4C2F"/>
    <w:rsid w:val="00B00291"/>
    <w:rsid w:val="00B00425"/>
    <w:rsid w:val="00B00A7E"/>
    <w:rsid w:val="00B034D6"/>
    <w:rsid w:val="00B03E14"/>
    <w:rsid w:val="00B04C9B"/>
    <w:rsid w:val="00B06EAD"/>
    <w:rsid w:val="00B07A36"/>
    <w:rsid w:val="00B13829"/>
    <w:rsid w:val="00B21737"/>
    <w:rsid w:val="00B21D0D"/>
    <w:rsid w:val="00B24353"/>
    <w:rsid w:val="00B25352"/>
    <w:rsid w:val="00B2552F"/>
    <w:rsid w:val="00B27696"/>
    <w:rsid w:val="00B35AD5"/>
    <w:rsid w:val="00B374D7"/>
    <w:rsid w:val="00B40265"/>
    <w:rsid w:val="00B41756"/>
    <w:rsid w:val="00B4654B"/>
    <w:rsid w:val="00B469C3"/>
    <w:rsid w:val="00B55C32"/>
    <w:rsid w:val="00B57A78"/>
    <w:rsid w:val="00B613A6"/>
    <w:rsid w:val="00B661C8"/>
    <w:rsid w:val="00B6627E"/>
    <w:rsid w:val="00B70564"/>
    <w:rsid w:val="00B75C5F"/>
    <w:rsid w:val="00B76A70"/>
    <w:rsid w:val="00B76C80"/>
    <w:rsid w:val="00B76F2B"/>
    <w:rsid w:val="00B77F0E"/>
    <w:rsid w:val="00B929BA"/>
    <w:rsid w:val="00B92FE3"/>
    <w:rsid w:val="00B93219"/>
    <w:rsid w:val="00B93349"/>
    <w:rsid w:val="00B954DF"/>
    <w:rsid w:val="00B95727"/>
    <w:rsid w:val="00BA1B53"/>
    <w:rsid w:val="00BA22DF"/>
    <w:rsid w:val="00BA2EC8"/>
    <w:rsid w:val="00BA3A54"/>
    <w:rsid w:val="00BA536A"/>
    <w:rsid w:val="00BB3B98"/>
    <w:rsid w:val="00BB7BF5"/>
    <w:rsid w:val="00BC68ED"/>
    <w:rsid w:val="00BD3F50"/>
    <w:rsid w:val="00BD6E1B"/>
    <w:rsid w:val="00BD77C6"/>
    <w:rsid w:val="00BE117E"/>
    <w:rsid w:val="00BE32CB"/>
    <w:rsid w:val="00BE3CE1"/>
    <w:rsid w:val="00BF356E"/>
    <w:rsid w:val="00BF3B1D"/>
    <w:rsid w:val="00BF41D3"/>
    <w:rsid w:val="00BF742A"/>
    <w:rsid w:val="00C02508"/>
    <w:rsid w:val="00C04D08"/>
    <w:rsid w:val="00C12D39"/>
    <w:rsid w:val="00C140F2"/>
    <w:rsid w:val="00C2327C"/>
    <w:rsid w:val="00C30824"/>
    <w:rsid w:val="00C31557"/>
    <w:rsid w:val="00C3392F"/>
    <w:rsid w:val="00C36983"/>
    <w:rsid w:val="00C4141D"/>
    <w:rsid w:val="00C4369F"/>
    <w:rsid w:val="00C44978"/>
    <w:rsid w:val="00C45F0E"/>
    <w:rsid w:val="00C4744E"/>
    <w:rsid w:val="00C51AE3"/>
    <w:rsid w:val="00C51BA1"/>
    <w:rsid w:val="00C51E66"/>
    <w:rsid w:val="00C51E80"/>
    <w:rsid w:val="00C524E6"/>
    <w:rsid w:val="00C550FE"/>
    <w:rsid w:val="00C672A8"/>
    <w:rsid w:val="00C73063"/>
    <w:rsid w:val="00C73685"/>
    <w:rsid w:val="00C741A2"/>
    <w:rsid w:val="00C76F67"/>
    <w:rsid w:val="00C80DB1"/>
    <w:rsid w:val="00C82C2F"/>
    <w:rsid w:val="00C84D71"/>
    <w:rsid w:val="00C84EAE"/>
    <w:rsid w:val="00C913B4"/>
    <w:rsid w:val="00C92345"/>
    <w:rsid w:val="00C92654"/>
    <w:rsid w:val="00C93CEC"/>
    <w:rsid w:val="00C94D57"/>
    <w:rsid w:val="00CA0EE0"/>
    <w:rsid w:val="00CA33CB"/>
    <w:rsid w:val="00CA59B5"/>
    <w:rsid w:val="00CB1ADB"/>
    <w:rsid w:val="00CB1BFB"/>
    <w:rsid w:val="00CB2D0D"/>
    <w:rsid w:val="00CC076B"/>
    <w:rsid w:val="00CC2858"/>
    <w:rsid w:val="00CC5553"/>
    <w:rsid w:val="00CC69B8"/>
    <w:rsid w:val="00CD25C9"/>
    <w:rsid w:val="00CD440B"/>
    <w:rsid w:val="00CD5DC4"/>
    <w:rsid w:val="00CE0830"/>
    <w:rsid w:val="00CE1904"/>
    <w:rsid w:val="00CE4476"/>
    <w:rsid w:val="00CF2C8E"/>
    <w:rsid w:val="00CF32E2"/>
    <w:rsid w:val="00CF4B3A"/>
    <w:rsid w:val="00CF544A"/>
    <w:rsid w:val="00CF545A"/>
    <w:rsid w:val="00CF5E20"/>
    <w:rsid w:val="00D01733"/>
    <w:rsid w:val="00D03064"/>
    <w:rsid w:val="00D03FB9"/>
    <w:rsid w:val="00D106A6"/>
    <w:rsid w:val="00D12B0C"/>
    <w:rsid w:val="00D13459"/>
    <w:rsid w:val="00D14819"/>
    <w:rsid w:val="00D15DE6"/>
    <w:rsid w:val="00D17644"/>
    <w:rsid w:val="00D2643A"/>
    <w:rsid w:val="00D2655A"/>
    <w:rsid w:val="00D30C57"/>
    <w:rsid w:val="00D353F2"/>
    <w:rsid w:val="00D44BFA"/>
    <w:rsid w:val="00D44DA5"/>
    <w:rsid w:val="00D52BF8"/>
    <w:rsid w:val="00D52CF9"/>
    <w:rsid w:val="00D54096"/>
    <w:rsid w:val="00D54795"/>
    <w:rsid w:val="00D566D6"/>
    <w:rsid w:val="00D5743C"/>
    <w:rsid w:val="00D57A3D"/>
    <w:rsid w:val="00D660B7"/>
    <w:rsid w:val="00D663C6"/>
    <w:rsid w:val="00D66C56"/>
    <w:rsid w:val="00D71350"/>
    <w:rsid w:val="00D733E8"/>
    <w:rsid w:val="00D80BFA"/>
    <w:rsid w:val="00D81CD3"/>
    <w:rsid w:val="00D81E9C"/>
    <w:rsid w:val="00D83302"/>
    <w:rsid w:val="00D84A83"/>
    <w:rsid w:val="00D87323"/>
    <w:rsid w:val="00D9028D"/>
    <w:rsid w:val="00D91A20"/>
    <w:rsid w:val="00D93857"/>
    <w:rsid w:val="00D966C1"/>
    <w:rsid w:val="00D9735F"/>
    <w:rsid w:val="00D97834"/>
    <w:rsid w:val="00DA1B3F"/>
    <w:rsid w:val="00DA1B8E"/>
    <w:rsid w:val="00DB2CEC"/>
    <w:rsid w:val="00DB6A78"/>
    <w:rsid w:val="00DB6AA3"/>
    <w:rsid w:val="00DB7232"/>
    <w:rsid w:val="00DC0C6F"/>
    <w:rsid w:val="00DC1485"/>
    <w:rsid w:val="00DC18EE"/>
    <w:rsid w:val="00DC28BE"/>
    <w:rsid w:val="00DC7181"/>
    <w:rsid w:val="00DD03CC"/>
    <w:rsid w:val="00DD1B03"/>
    <w:rsid w:val="00DD1E90"/>
    <w:rsid w:val="00DD247C"/>
    <w:rsid w:val="00DD26F5"/>
    <w:rsid w:val="00DD2B07"/>
    <w:rsid w:val="00DD5DE0"/>
    <w:rsid w:val="00DD607A"/>
    <w:rsid w:val="00DE06DE"/>
    <w:rsid w:val="00DE13C8"/>
    <w:rsid w:val="00DE1B5E"/>
    <w:rsid w:val="00DE2A09"/>
    <w:rsid w:val="00DE38BE"/>
    <w:rsid w:val="00DE516B"/>
    <w:rsid w:val="00DF0306"/>
    <w:rsid w:val="00DF15E0"/>
    <w:rsid w:val="00DF1EAB"/>
    <w:rsid w:val="00E02023"/>
    <w:rsid w:val="00E02B45"/>
    <w:rsid w:val="00E109F1"/>
    <w:rsid w:val="00E11AB6"/>
    <w:rsid w:val="00E15CBA"/>
    <w:rsid w:val="00E2065A"/>
    <w:rsid w:val="00E20920"/>
    <w:rsid w:val="00E2104A"/>
    <w:rsid w:val="00E21056"/>
    <w:rsid w:val="00E319AB"/>
    <w:rsid w:val="00E32775"/>
    <w:rsid w:val="00E364B1"/>
    <w:rsid w:val="00E37290"/>
    <w:rsid w:val="00E41333"/>
    <w:rsid w:val="00E50E65"/>
    <w:rsid w:val="00E51AF0"/>
    <w:rsid w:val="00E52626"/>
    <w:rsid w:val="00E54032"/>
    <w:rsid w:val="00E545F1"/>
    <w:rsid w:val="00E556E4"/>
    <w:rsid w:val="00E55F46"/>
    <w:rsid w:val="00E57E7B"/>
    <w:rsid w:val="00E653B3"/>
    <w:rsid w:val="00E71139"/>
    <w:rsid w:val="00E7406B"/>
    <w:rsid w:val="00E75B14"/>
    <w:rsid w:val="00E81A70"/>
    <w:rsid w:val="00E84374"/>
    <w:rsid w:val="00E85AF8"/>
    <w:rsid w:val="00E94EC8"/>
    <w:rsid w:val="00EA3C07"/>
    <w:rsid w:val="00EA70DD"/>
    <w:rsid w:val="00EA7537"/>
    <w:rsid w:val="00EB0B5C"/>
    <w:rsid w:val="00EB2514"/>
    <w:rsid w:val="00EB6264"/>
    <w:rsid w:val="00EB6C87"/>
    <w:rsid w:val="00EC1F88"/>
    <w:rsid w:val="00EC4DD4"/>
    <w:rsid w:val="00EC570C"/>
    <w:rsid w:val="00ED043A"/>
    <w:rsid w:val="00ED288A"/>
    <w:rsid w:val="00ED30DD"/>
    <w:rsid w:val="00ED5140"/>
    <w:rsid w:val="00ED53AB"/>
    <w:rsid w:val="00ED7C58"/>
    <w:rsid w:val="00EE07F4"/>
    <w:rsid w:val="00EE4EFA"/>
    <w:rsid w:val="00EE5383"/>
    <w:rsid w:val="00EE7039"/>
    <w:rsid w:val="00EF074B"/>
    <w:rsid w:val="00EF5995"/>
    <w:rsid w:val="00EF69E7"/>
    <w:rsid w:val="00F00932"/>
    <w:rsid w:val="00F0129E"/>
    <w:rsid w:val="00F106CA"/>
    <w:rsid w:val="00F13A4A"/>
    <w:rsid w:val="00F23FF0"/>
    <w:rsid w:val="00F2638F"/>
    <w:rsid w:val="00F33B90"/>
    <w:rsid w:val="00F34389"/>
    <w:rsid w:val="00F35523"/>
    <w:rsid w:val="00F40EFA"/>
    <w:rsid w:val="00F415AF"/>
    <w:rsid w:val="00F42223"/>
    <w:rsid w:val="00F4292A"/>
    <w:rsid w:val="00F42AFA"/>
    <w:rsid w:val="00F43A79"/>
    <w:rsid w:val="00F4437C"/>
    <w:rsid w:val="00F46982"/>
    <w:rsid w:val="00F4708B"/>
    <w:rsid w:val="00F52A37"/>
    <w:rsid w:val="00F530B9"/>
    <w:rsid w:val="00F55888"/>
    <w:rsid w:val="00F55BE8"/>
    <w:rsid w:val="00F55FC4"/>
    <w:rsid w:val="00F65A86"/>
    <w:rsid w:val="00F65BC9"/>
    <w:rsid w:val="00F674B1"/>
    <w:rsid w:val="00F67D29"/>
    <w:rsid w:val="00F71449"/>
    <w:rsid w:val="00F726F7"/>
    <w:rsid w:val="00F72BFA"/>
    <w:rsid w:val="00F72DF4"/>
    <w:rsid w:val="00F756F8"/>
    <w:rsid w:val="00F760B8"/>
    <w:rsid w:val="00F763AD"/>
    <w:rsid w:val="00F801A2"/>
    <w:rsid w:val="00F82133"/>
    <w:rsid w:val="00F826EF"/>
    <w:rsid w:val="00F85508"/>
    <w:rsid w:val="00F866FC"/>
    <w:rsid w:val="00F9039D"/>
    <w:rsid w:val="00F9153F"/>
    <w:rsid w:val="00F925BC"/>
    <w:rsid w:val="00F94F72"/>
    <w:rsid w:val="00F9519B"/>
    <w:rsid w:val="00F9589A"/>
    <w:rsid w:val="00F96EB6"/>
    <w:rsid w:val="00FA0ECE"/>
    <w:rsid w:val="00FA1709"/>
    <w:rsid w:val="00FA4D8D"/>
    <w:rsid w:val="00FA6A61"/>
    <w:rsid w:val="00FA772B"/>
    <w:rsid w:val="00FB099C"/>
    <w:rsid w:val="00FB1C58"/>
    <w:rsid w:val="00FB3B89"/>
    <w:rsid w:val="00FB401B"/>
    <w:rsid w:val="00FB4E68"/>
    <w:rsid w:val="00FC21A4"/>
    <w:rsid w:val="00FC2FC0"/>
    <w:rsid w:val="00FC3D2E"/>
    <w:rsid w:val="00FC5181"/>
    <w:rsid w:val="00FC7791"/>
    <w:rsid w:val="00FC7961"/>
    <w:rsid w:val="00FD1185"/>
    <w:rsid w:val="00FD2048"/>
    <w:rsid w:val="00FD4FDC"/>
    <w:rsid w:val="00FD6CF3"/>
    <w:rsid w:val="00FD6D10"/>
    <w:rsid w:val="00FE2931"/>
    <w:rsid w:val="00FE2CDB"/>
    <w:rsid w:val="00FE5597"/>
    <w:rsid w:val="00FE635A"/>
    <w:rsid w:val="00FE6A31"/>
    <w:rsid w:val="00FF041B"/>
    <w:rsid w:val="00FF0994"/>
    <w:rsid w:val="00FF2DCA"/>
    <w:rsid w:val="00FF5693"/>
    <w:rsid w:val="00FF6014"/>
    <w:rsid w:val="01E53869"/>
    <w:rsid w:val="07715DF3"/>
    <w:rsid w:val="07737A86"/>
    <w:rsid w:val="0AF54B1B"/>
    <w:rsid w:val="111601A5"/>
    <w:rsid w:val="15A4402D"/>
    <w:rsid w:val="179D6EA1"/>
    <w:rsid w:val="17A4085F"/>
    <w:rsid w:val="17E0236E"/>
    <w:rsid w:val="1B632E8A"/>
    <w:rsid w:val="1BF129F1"/>
    <w:rsid w:val="1D6B3E77"/>
    <w:rsid w:val="25B158CD"/>
    <w:rsid w:val="27F9202C"/>
    <w:rsid w:val="282245AC"/>
    <w:rsid w:val="2C281199"/>
    <w:rsid w:val="3F3B3C66"/>
    <w:rsid w:val="41685DD3"/>
    <w:rsid w:val="4CC63C9A"/>
    <w:rsid w:val="4D29427D"/>
    <w:rsid w:val="525E4C94"/>
    <w:rsid w:val="56CE3887"/>
    <w:rsid w:val="5F8960F0"/>
    <w:rsid w:val="65103E24"/>
    <w:rsid w:val="70865329"/>
    <w:rsid w:val="739D2936"/>
    <w:rsid w:val="78D13A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8C89804"/>
  <w14:defaultImageDpi w14:val="32767"/>
  <w15:docId w15:val="{A33567B7-87BD-41DF-AC53-893E64797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header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unhideWhenUsed="1" w:qFormat="1"/>
    <w:lsdException w:name="FollowedHyperlink" w:qFormat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uiPriority="99" w:unhideWhenUsed="1"/>
    <w:lsdException w:name="HTML Sample" w:semiHidden="1" w:unhideWhenUsed="1"/>
    <w:lsdException w:name="HTML Typewriter" w:uiPriority="99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59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wordWrap w:val="0"/>
      <w:autoSpaceDE w:val="0"/>
      <w:autoSpaceDN w:val="0"/>
      <w:jc w:val="both"/>
    </w:pPr>
    <w:rPr>
      <w:rFonts w:ascii="Arial" w:eastAsia="Times New Roman" w:hAnsi="Arial"/>
      <w:kern w:val="2"/>
      <w:szCs w:val="24"/>
      <w:lang w:eastAsia="ko-KR"/>
    </w:rPr>
  </w:style>
  <w:style w:type="paragraph" w:styleId="Heading1">
    <w:name w:val="heading 1"/>
    <w:basedOn w:val="Normal"/>
    <w:next w:val="Normal"/>
    <w:link w:val="Heading1Char"/>
    <w:qFormat/>
    <w:pPr>
      <w:keepNext/>
      <w:outlineLvl w:val="0"/>
    </w:pPr>
    <w:rPr>
      <w:rFonts w:eastAsia="Dotum"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E79" w:themeColor="accent1" w:themeShade="8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qFormat/>
    <w:rPr>
      <w:rFonts w:ascii="Tahoma" w:hAnsi="Tahoma"/>
      <w:sz w:val="16"/>
      <w:szCs w:val="16"/>
    </w:rPr>
  </w:style>
  <w:style w:type="paragraph" w:styleId="CommentText">
    <w:name w:val="annotation text"/>
    <w:basedOn w:val="Normal"/>
    <w:link w:val="CommentTextChar"/>
    <w:rPr>
      <w:szCs w:val="20"/>
    </w:r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paragraph" w:styleId="Footer">
    <w:name w:val="footer"/>
    <w:basedOn w:val="Normal"/>
    <w:link w:val="FooterChar"/>
    <w:uiPriority w:val="99"/>
    <w:qFormat/>
    <w:pPr>
      <w:tabs>
        <w:tab w:val="center" w:pos="4153"/>
        <w:tab w:val="right" w:pos="8306"/>
      </w:tabs>
      <w:snapToGrid w:val="0"/>
      <w:jc w:val="center"/>
    </w:pPr>
    <w:rPr>
      <w:rFonts w:eastAsia="Batang"/>
      <w:kern w:val="0"/>
      <w:szCs w:val="20"/>
    </w:rPr>
  </w:style>
  <w:style w:type="paragraph" w:styleId="Header">
    <w:name w:val="header"/>
    <w:basedOn w:val="Normal"/>
    <w:link w:val="HeaderChar"/>
    <w:qFormat/>
    <w:pPr>
      <w:tabs>
        <w:tab w:val="center" w:pos="4153"/>
        <w:tab w:val="right" w:pos="8306"/>
      </w:tabs>
      <w:snapToGrid w:val="0"/>
    </w:pPr>
    <w:rPr>
      <w:rFonts w:ascii="Batang" w:hAnsi="Times New Roman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pBdr>
        <w:top w:val="single" w:sz="12" w:space="4" w:color="F8F8F8"/>
        <w:left w:val="single" w:sz="12" w:space="8" w:color="F8F8F8"/>
        <w:bottom w:val="single" w:sz="12" w:space="4" w:color="F8F8F8"/>
        <w:right w:val="single" w:sz="12" w:space="8" w:color="F8F8F8"/>
      </w:pBd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autoSpaceDE/>
      <w:autoSpaceDN/>
      <w:spacing w:before="75" w:after="120" w:line="324" w:lineRule="auto"/>
      <w:jc w:val="left"/>
    </w:pPr>
    <w:rPr>
      <w:rFonts w:ascii="Consolas" w:hAnsi="Consolas" w:cs="Consolas"/>
      <w:kern w:val="0"/>
      <w:szCs w:val="20"/>
      <w:lang w:eastAsia="en-US"/>
    </w:rPr>
  </w:style>
  <w:style w:type="paragraph" w:styleId="NormalWeb">
    <w:name w:val="Normal (Web)"/>
    <w:basedOn w:val="Normal"/>
    <w:uiPriority w:val="99"/>
    <w:unhideWhenUsed/>
    <w:qFormat/>
    <w:pPr>
      <w:widowControl/>
      <w:wordWrap/>
      <w:autoSpaceDE/>
      <w:autoSpaceDN/>
      <w:spacing w:before="100" w:beforeAutospacing="1" w:after="240"/>
      <w:jc w:val="left"/>
    </w:pPr>
    <w:rPr>
      <w:rFonts w:ascii="Times New Roman" w:hAnsi="Times New Roman"/>
      <w:kern w:val="0"/>
      <w:sz w:val="24"/>
      <w:lang w:eastAsia="en-US"/>
    </w:rPr>
  </w:style>
  <w:style w:type="character" w:styleId="CommentReference">
    <w:name w:val="annotation reference"/>
    <w:basedOn w:val="DefaultParagraphFont"/>
    <w:qFormat/>
    <w:rPr>
      <w:sz w:val="16"/>
      <w:szCs w:val="16"/>
    </w:rPr>
  </w:style>
  <w:style w:type="character" w:styleId="Emphasis">
    <w:name w:val="Emphasis"/>
    <w:qFormat/>
    <w:rPr>
      <w:i/>
      <w:i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HTMLTypewriter">
    <w:name w:val="HTML Typewriter"/>
    <w:uiPriority w:val="99"/>
    <w:unhideWhenUsed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PageNumber">
    <w:name w:val="page number"/>
    <w:basedOn w:val="DefaultParagraphFont"/>
    <w:qFormat/>
  </w:style>
  <w:style w:type="character" w:styleId="Strong">
    <w:name w:val="Strong"/>
    <w:uiPriority w:val="22"/>
    <w:qFormat/>
    <w:rPr>
      <w:b/>
      <w:bCs/>
    </w:rPr>
  </w:style>
  <w:style w:type="table" w:styleId="TableGrid">
    <w:name w:val="Table Grid"/>
    <w:basedOn w:val="TableNormal"/>
    <w:uiPriority w:val="59"/>
    <w:pPr>
      <w:widowControl w:val="0"/>
      <w:wordWrap w:val="0"/>
      <w:autoSpaceDE w:val="0"/>
      <w:autoSpaceDN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enterHeading">
    <w:name w:val="Center Heading"/>
    <w:basedOn w:val="Heading1"/>
    <w:qFormat/>
    <w:pPr>
      <w:jc w:val="center"/>
    </w:pPr>
    <w:rPr>
      <w:rFonts w:cs="Batang"/>
      <w:b/>
      <w:sz w:val="36"/>
      <w:szCs w:val="20"/>
    </w:rPr>
  </w:style>
  <w:style w:type="character" w:customStyle="1" w:styleId="Heading1Char">
    <w:name w:val="Heading 1 Char"/>
    <w:link w:val="Heading1"/>
    <w:qFormat/>
    <w:rPr>
      <w:rFonts w:ascii="Arial" w:eastAsia="Dotum" w:hAnsi="Arial"/>
      <w:kern w:val="2"/>
      <w:sz w:val="28"/>
      <w:szCs w:val="28"/>
      <w:lang w:val="en-US" w:eastAsia="ko-KR" w:bidi="ar-SA"/>
    </w:rPr>
  </w:style>
  <w:style w:type="character" w:customStyle="1" w:styleId="FooterChar">
    <w:name w:val="Footer Char"/>
    <w:link w:val="Footer"/>
    <w:uiPriority w:val="99"/>
    <w:qFormat/>
    <w:rPr>
      <w:rFonts w:ascii="Arial" w:hAnsi="Arial" w:cs="Arial"/>
      <w:lang w:eastAsia="ko-KR"/>
    </w:rPr>
  </w:style>
  <w:style w:type="character" w:customStyle="1" w:styleId="HeaderChar">
    <w:name w:val="Header Char"/>
    <w:link w:val="Header"/>
    <w:uiPriority w:val="99"/>
    <w:rPr>
      <w:rFonts w:ascii="Batang" w:eastAsia="Times New Roman"/>
      <w:kern w:val="2"/>
      <w:szCs w:val="24"/>
      <w:lang w:eastAsia="ko-KR"/>
    </w:rPr>
  </w:style>
  <w:style w:type="character" w:customStyle="1" w:styleId="BalloonTextChar">
    <w:name w:val="Balloon Text Char"/>
    <w:link w:val="BalloonText"/>
    <w:qFormat/>
    <w:rPr>
      <w:rFonts w:ascii="Tahoma" w:eastAsia="Times New Roman" w:hAnsi="Tahoma" w:cs="Tahoma"/>
      <w:kern w:val="2"/>
      <w:sz w:val="16"/>
      <w:szCs w:val="16"/>
      <w:lang w:eastAsia="ko-KR"/>
    </w:rPr>
  </w:style>
  <w:style w:type="paragraph" w:customStyle="1" w:styleId="LightGrid-Accent31">
    <w:name w:val="Light Grid - Accent 31"/>
    <w:basedOn w:val="Normal"/>
    <w:uiPriority w:val="34"/>
    <w:qFormat/>
    <w:pPr>
      <w:widowControl/>
      <w:wordWrap/>
      <w:autoSpaceDE/>
      <w:autoSpaceDN/>
      <w:spacing w:after="200"/>
      <w:ind w:left="720"/>
      <w:contextualSpacing/>
      <w:jc w:val="left"/>
    </w:pPr>
    <w:rPr>
      <w:rFonts w:ascii="Cambria" w:eastAsia="Cambria" w:hAnsi="Cambria"/>
      <w:kern w:val="0"/>
      <w:sz w:val="24"/>
      <w:lang w:eastAsia="en-US"/>
    </w:rPr>
  </w:style>
  <w:style w:type="paragraph" w:styleId="ListParagraph">
    <w:name w:val="List Paragraph"/>
    <w:basedOn w:val="Normal"/>
    <w:uiPriority w:val="34"/>
    <w:qFormat/>
    <w:pPr>
      <w:widowControl/>
      <w:wordWrap/>
      <w:autoSpaceDE/>
      <w:autoSpaceDN/>
      <w:spacing w:line="276" w:lineRule="auto"/>
      <w:ind w:left="720"/>
      <w:contextualSpacing/>
      <w:jc w:val="left"/>
    </w:pPr>
    <w:rPr>
      <w:rFonts w:ascii="Times New Roman" w:eastAsia="Calibri" w:hAnsi="Times New Roman"/>
      <w:kern w:val="0"/>
      <w:sz w:val="24"/>
      <w:szCs w:val="22"/>
      <w:lang w:eastAsia="en-US"/>
    </w:rPr>
  </w:style>
  <w:style w:type="character" w:customStyle="1" w:styleId="text">
    <w:name w:val="text"/>
    <w:basedOn w:val="DefaultParagraphFont"/>
    <w:qFormat/>
  </w:style>
  <w:style w:type="paragraph" w:customStyle="1" w:styleId="CRMCQ">
    <w:name w:val="CR_MCQ"/>
    <w:basedOn w:val="Normal"/>
    <w:uiPriority w:val="99"/>
    <w:qFormat/>
    <w:pPr>
      <w:keepLines/>
      <w:widowControl/>
      <w:wordWrap/>
      <w:overflowPunct w:val="0"/>
      <w:adjustRightInd w:val="0"/>
      <w:spacing w:before="120" w:line="240" w:lineRule="exact"/>
      <w:ind w:left="360" w:hanging="360"/>
      <w:jc w:val="left"/>
      <w:textAlignment w:val="baseline"/>
    </w:pPr>
    <w:rPr>
      <w:rFonts w:ascii="Times New Roman" w:hAnsi="Times New Roman"/>
      <w:color w:val="000000"/>
      <w:kern w:val="0"/>
      <w:sz w:val="22"/>
      <w:szCs w:val="22"/>
      <w:lang w:eastAsia="en-US"/>
    </w:rPr>
  </w:style>
  <w:style w:type="character" w:customStyle="1" w:styleId="ilad">
    <w:name w:val="il_ad"/>
    <w:basedOn w:val="DefaultParagraphFont"/>
    <w:qFormat/>
  </w:style>
  <w:style w:type="character" w:customStyle="1" w:styleId="postbody1">
    <w:name w:val="postbody1"/>
    <w:qFormat/>
    <w:rPr>
      <w:sz w:val="18"/>
      <w:szCs w:val="18"/>
    </w:rPr>
  </w:style>
  <w:style w:type="character" w:customStyle="1" w:styleId="HTMLPreformattedChar">
    <w:name w:val="HTML Preformatted Char"/>
    <w:link w:val="HTMLPreformatted"/>
    <w:uiPriority w:val="99"/>
    <w:qFormat/>
    <w:rPr>
      <w:rFonts w:ascii="Consolas" w:eastAsia="Times New Roman" w:hAnsi="Consolas" w:cs="Consolas"/>
    </w:rPr>
  </w:style>
  <w:style w:type="character" w:customStyle="1" w:styleId="color-new1">
    <w:name w:val="color-new1"/>
    <w:qFormat/>
    <w:rPr>
      <w:color w:val="E31B23"/>
    </w:rPr>
  </w:style>
  <w:style w:type="character" w:customStyle="1" w:styleId="color-comment1">
    <w:name w:val="color-comment1"/>
    <w:qFormat/>
    <w:rPr>
      <w:color w:val="009900"/>
    </w:rPr>
  </w:style>
  <w:style w:type="character" w:customStyle="1" w:styleId="CommentTextChar">
    <w:name w:val="Comment Text Char"/>
    <w:basedOn w:val="DefaultParagraphFont"/>
    <w:link w:val="CommentText"/>
    <w:qFormat/>
    <w:rPr>
      <w:rFonts w:ascii="Arial" w:eastAsia="Times New Roman" w:hAnsi="Arial"/>
      <w:kern w:val="2"/>
      <w:lang w:eastAsia="ko-KR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Arial" w:eastAsia="Times New Roman" w:hAnsi="Arial"/>
      <w:b/>
      <w:bCs/>
      <w:kern w:val="2"/>
      <w:lang w:eastAsia="ko-KR"/>
    </w:rPr>
  </w:style>
  <w:style w:type="paragraph" w:customStyle="1" w:styleId="Revision1">
    <w:name w:val="Revision1"/>
    <w:hidden/>
    <w:uiPriority w:val="99"/>
    <w:semiHidden/>
    <w:qFormat/>
    <w:rPr>
      <w:rFonts w:ascii="Arial" w:eastAsia="Times New Roman" w:hAnsi="Arial"/>
      <w:kern w:val="2"/>
      <w:szCs w:val="24"/>
      <w:lang w:eastAsia="ko-KR"/>
    </w:rPr>
  </w:style>
  <w:style w:type="character" w:customStyle="1" w:styleId="Heading3Char">
    <w:name w:val="Heading 3 Char"/>
    <w:basedOn w:val="DefaultParagraphFont"/>
    <w:link w:val="Heading3"/>
    <w:semiHidden/>
    <w:qFormat/>
    <w:rPr>
      <w:rFonts w:asciiTheme="majorHAnsi" w:eastAsiaTheme="majorEastAsia" w:hAnsiTheme="majorHAnsi" w:cstheme="majorBidi"/>
      <w:color w:val="1F4E79" w:themeColor="accent1" w:themeShade="80"/>
      <w:kern w:val="2"/>
      <w:sz w:val="24"/>
      <w:szCs w:val="24"/>
      <w:lang w:eastAsia="ko-KR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fontstyle01">
    <w:name w:val="fontstyle01"/>
    <w:basedOn w:val="DefaultParagraphFont"/>
    <w:qFormat/>
    <w:rPr>
      <w:rFonts w:ascii="Fancy" w:hAnsi="Fancy" w:hint="default"/>
      <w:color w:val="231F20"/>
      <w:sz w:val="18"/>
      <w:szCs w:val="18"/>
    </w:rPr>
  </w:style>
  <w:style w:type="character" w:customStyle="1" w:styleId="fontstyle11">
    <w:name w:val="fontstyle11"/>
    <w:basedOn w:val="DefaultParagraphFont"/>
    <w:qFormat/>
    <w:rPr>
      <w:rFonts w:ascii="TimesTen-Roman" w:hAnsi="TimesTen-Roman" w:hint="default"/>
      <w:color w:val="231F20"/>
      <w:sz w:val="14"/>
      <w:szCs w:val="14"/>
    </w:rPr>
  </w:style>
  <w:style w:type="character" w:customStyle="1" w:styleId="fontstyle31">
    <w:name w:val="fontstyle31"/>
    <w:basedOn w:val="DefaultParagraphFont"/>
    <w:qFormat/>
    <w:rPr>
      <w:rFonts w:ascii="Optr" w:hAnsi="Optr" w:hint="default"/>
      <w:color w:val="231F20"/>
      <w:sz w:val="18"/>
      <w:szCs w:val="18"/>
    </w:rPr>
  </w:style>
  <w:style w:type="character" w:customStyle="1" w:styleId="fontstyle21">
    <w:name w:val="fontstyle21"/>
    <w:qFormat/>
    <w:rPr>
      <w:rFonts w:ascii="Palatino-Italic" w:eastAsia="Palatino-Italic" w:hAnsi="Palatino-Italic" w:cs="Palatino-Italic"/>
      <w:i/>
      <w:color w:val="231F20"/>
      <w:sz w:val="18"/>
      <w:szCs w:val="18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mn">
    <w:name w:val="mn"/>
    <w:rsid w:val="00E94EC8"/>
  </w:style>
  <w:style w:type="character" w:customStyle="1" w:styleId="mo">
    <w:name w:val="mo"/>
    <w:rsid w:val="00E94EC8"/>
  </w:style>
  <w:style w:type="character" w:customStyle="1" w:styleId="mtext">
    <w:name w:val="mtext"/>
    <w:rsid w:val="00E94E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70F816F-DA6D-460B-9972-93B5AF5C5C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5</Words>
  <Characters>7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al Examination</vt:lpstr>
    </vt:vector>
  </TitlesOfParts>
  <Company>Home</Company>
  <LinksUpToDate>false</LinksUpToDate>
  <CharactersWithSpaces>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l Examination</dc:title>
  <dc:creator>Son Le</dc:creator>
  <cp:lastModifiedBy>Admin</cp:lastModifiedBy>
  <cp:revision>2</cp:revision>
  <cp:lastPrinted>2023-03-22T03:50:00Z</cp:lastPrinted>
  <dcterms:created xsi:type="dcterms:W3CDTF">2024-08-31T15:37:00Z</dcterms:created>
  <dcterms:modified xsi:type="dcterms:W3CDTF">2024-08-31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